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55"/>
        <w:gridCol w:w="8534"/>
      </w:tblGrid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8C7921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8C7921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8C7921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8C7921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зированных систем обработки информации и управления</w:t>
            </w:r>
          </w:p>
        </w:tc>
      </w:tr>
    </w:tbl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30"/>
        <w:gridCol w:w="1350"/>
        <w:gridCol w:w="5209"/>
      </w:tblGrid>
      <w:tr w:rsidR="005558F8" w:rsidRPr="002D7F65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:rsidR="005558F8" w:rsidRPr="002D7F65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2D7F65">
              <w:rPr>
                <w:b/>
                <w:sz w:val="26"/>
                <w:szCs w:val="26"/>
              </w:rPr>
              <w:t>РАБОЧАЯ ПРОГРАММА</w:t>
            </w:r>
          </w:p>
          <w:p w:rsidR="005558F8" w:rsidRPr="002D7F65" w:rsidRDefault="009B4BCD" w:rsidP="002D7F65">
            <w:pPr>
              <w:jc w:val="center"/>
              <w:rPr>
                <w:b/>
                <w:sz w:val="26"/>
                <w:szCs w:val="26"/>
              </w:rPr>
            </w:pPr>
            <w:r w:rsidRPr="002D7F65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E05948" w:rsidRPr="00C258B0" w:rsidRDefault="002D7F65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Программирование</w:t>
            </w:r>
          </w:p>
        </w:tc>
      </w:tr>
      <w:tr w:rsidR="00D1678A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1678A" w:rsidRPr="008C7921" w:rsidRDefault="00D1678A" w:rsidP="008C7921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8C7921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EA648E" w:rsidRDefault="00352FE2" w:rsidP="00EA648E">
            <w:pPr>
              <w:rPr>
                <w:sz w:val="26"/>
                <w:szCs w:val="26"/>
              </w:rPr>
            </w:pPr>
            <w:r w:rsidRPr="00EA648E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:rsidR="00D1678A" w:rsidRPr="00D97D6F" w:rsidRDefault="008C7921" w:rsidP="008E0752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09.03.01</w:t>
            </w:r>
          </w:p>
        </w:tc>
        <w:tc>
          <w:tcPr>
            <w:tcW w:w="5209" w:type="dxa"/>
            <w:shd w:val="clear" w:color="auto" w:fill="auto"/>
          </w:tcPr>
          <w:p w:rsidR="00D1678A" w:rsidRPr="00D97D6F" w:rsidRDefault="008C7921" w:rsidP="00C85D8C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Информатика и вычислительная техника</w:t>
            </w:r>
          </w:p>
        </w:tc>
      </w:tr>
      <w:tr w:rsidR="00D1678A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EA648E" w:rsidRDefault="00352FE2" w:rsidP="00EA648E">
            <w:pPr>
              <w:rPr>
                <w:sz w:val="26"/>
                <w:szCs w:val="26"/>
              </w:rPr>
            </w:pPr>
            <w:r w:rsidRPr="00EA648E">
              <w:rPr>
                <w:sz w:val="26"/>
                <w:szCs w:val="26"/>
              </w:rPr>
              <w:t>Направленность (профиль</w:t>
            </w:r>
            <w:r w:rsidR="00EA648E">
              <w:rPr>
                <w:sz w:val="26"/>
                <w:szCs w:val="26"/>
              </w:rPr>
              <w:t>)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D1678A" w:rsidRPr="00D97D6F" w:rsidRDefault="008C7921" w:rsidP="00121E30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Автоматизированные системы обработки информации и управления</w:t>
            </w:r>
            <w:r>
              <w:rPr>
                <w:sz w:val="26"/>
                <w:szCs w:val="26"/>
              </w:rPr>
              <w:t xml:space="preserve">, </w:t>
            </w:r>
            <w:r w:rsidRPr="008C7921">
              <w:rPr>
                <w:sz w:val="26"/>
                <w:szCs w:val="26"/>
              </w:rPr>
              <w:t>Информационные технологии в логистике</w:t>
            </w:r>
          </w:p>
        </w:tc>
      </w:tr>
      <w:tr w:rsidR="00D1678A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D1678A" w:rsidRPr="008C7921" w:rsidRDefault="008C7921" w:rsidP="006470FB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4 года</w:t>
            </w:r>
          </w:p>
        </w:tc>
      </w:tr>
      <w:tr w:rsidR="00D1678A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D1678A" w:rsidRPr="00114450" w:rsidRDefault="00D1678A" w:rsidP="004C040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D1678A" w:rsidRPr="008C7921" w:rsidRDefault="008C7921" w:rsidP="008E0752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очная</w:t>
            </w:r>
          </w:p>
        </w:tc>
      </w:tr>
    </w:tbl>
    <w:p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113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1"/>
        <w:gridCol w:w="2127"/>
        <w:gridCol w:w="147"/>
        <w:gridCol w:w="2016"/>
        <w:gridCol w:w="5151"/>
        <w:gridCol w:w="1343"/>
        <w:gridCol w:w="216"/>
      </w:tblGrid>
      <w:tr w:rsidR="00AA6ADF" w:rsidRPr="00B4296A" w:rsidTr="004C0402">
        <w:trPr>
          <w:gridAfter w:val="2"/>
          <w:wAfter w:w="1559" w:type="dxa"/>
          <w:trHeight w:val="964"/>
        </w:trPr>
        <w:tc>
          <w:tcPr>
            <w:tcW w:w="9822" w:type="dxa"/>
            <w:gridSpan w:val="5"/>
          </w:tcPr>
          <w:p w:rsidR="00AA6ADF" w:rsidRPr="00AC3042" w:rsidRDefault="00AA6ADF" w:rsidP="008C7921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8C7921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8C7921" w:rsidRPr="008C7921">
              <w:rPr>
                <w:rFonts w:eastAsia="Times New Roman"/>
                <w:sz w:val="24"/>
                <w:szCs w:val="24"/>
              </w:rPr>
              <w:t xml:space="preserve"> «Программирование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№ </w:t>
            </w:r>
            <w:r w:rsidR="008C7921">
              <w:rPr>
                <w:rFonts w:eastAsia="Times New Roman"/>
                <w:sz w:val="24"/>
                <w:szCs w:val="24"/>
              </w:rPr>
              <w:t>11</w:t>
            </w:r>
            <w:r>
              <w:rPr>
                <w:rFonts w:eastAsia="Times New Roman"/>
                <w:sz w:val="24"/>
                <w:szCs w:val="24"/>
              </w:rPr>
              <w:t xml:space="preserve"> от </w:t>
            </w:r>
            <w:r w:rsidR="008C7921">
              <w:rPr>
                <w:rFonts w:eastAsia="Times New Roman"/>
                <w:sz w:val="24"/>
                <w:szCs w:val="24"/>
              </w:rPr>
              <w:t>22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8C7921">
              <w:rPr>
                <w:rFonts w:eastAsia="Times New Roman"/>
                <w:sz w:val="24"/>
                <w:szCs w:val="24"/>
              </w:rPr>
              <w:t>0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8C7921">
              <w:rPr>
                <w:rFonts w:eastAsia="Times New Roman"/>
                <w:sz w:val="24"/>
                <w:szCs w:val="24"/>
              </w:rPr>
              <w:t>2021</w:t>
            </w:r>
            <w:r>
              <w:rPr>
                <w:rFonts w:eastAsia="Times New Roman"/>
                <w:sz w:val="24"/>
                <w:szCs w:val="24"/>
              </w:rPr>
              <w:t xml:space="preserve"> г.</w:t>
            </w:r>
          </w:p>
        </w:tc>
      </w:tr>
      <w:tr w:rsidR="00AA6ADF" w:rsidRPr="00AC3042" w:rsidTr="004C0402">
        <w:trPr>
          <w:gridAfter w:val="2"/>
          <w:wAfter w:w="1559" w:type="dxa"/>
          <w:trHeight w:val="567"/>
        </w:trPr>
        <w:tc>
          <w:tcPr>
            <w:tcW w:w="9822" w:type="dxa"/>
            <w:gridSpan w:val="5"/>
            <w:vAlign w:val="center"/>
          </w:tcPr>
          <w:p w:rsidR="00AA6ADF" w:rsidRPr="00AC3042" w:rsidRDefault="00AA6ADF" w:rsidP="004C0402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="008C7921" w:rsidRPr="008C7921">
              <w:rPr>
                <w:rFonts w:eastAsia="Times New Roman"/>
                <w:sz w:val="24"/>
                <w:szCs w:val="24"/>
              </w:rPr>
              <w:t>учебной дисциплины «Программирование»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>:</w:t>
            </w:r>
          </w:p>
        </w:tc>
      </w:tr>
      <w:tr w:rsidR="004C0402" w:rsidRPr="00AC3042" w:rsidTr="004C0402">
        <w:trPr>
          <w:trHeight w:val="283"/>
        </w:trPr>
        <w:tc>
          <w:tcPr>
            <w:tcW w:w="381" w:type="dxa"/>
            <w:vAlign w:val="center"/>
          </w:tcPr>
          <w:p w:rsidR="004C0402" w:rsidRPr="001701CC" w:rsidRDefault="004C0402" w:rsidP="004C0402">
            <w:pPr>
              <w:pStyle w:val="af0"/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127" w:type="dxa"/>
            <w:shd w:val="clear" w:color="auto" w:fill="auto"/>
            <w:vAlign w:val="center"/>
          </w:tcPr>
          <w:p w:rsidR="004C0402" w:rsidRPr="001701CC" w:rsidRDefault="004C0402" w:rsidP="004C0402">
            <w:pPr>
              <w:rPr>
                <w:rFonts w:eastAsia="Times New Roman"/>
                <w:sz w:val="24"/>
                <w:szCs w:val="24"/>
              </w:rPr>
            </w:pPr>
            <w:r w:rsidRPr="001701CC">
              <w:rPr>
                <w:rFonts w:eastAsia="Times New Roman"/>
                <w:sz w:val="24"/>
                <w:szCs w:val="24"/>
              </w:rPr>
              <w:t xml:space="preserve">доцент </w:t>
            </w:r>
          </w:p>
        </w:tc>
        <w:tc>
          <w:tcPr>
            <w:tcW w:w="2163" w:type="dxa"/>
            <w:gridSpan w:val="2"/>
            <w:shd w:val="clear" w:color="auto" w:fill="auto"/>
          </w:tcPr>
          <w:p w:rsidR="004C0402" w:rsidRPr="001701CC" w:rsidRDefault="004C0402" w:rsidP="004C0402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>
                  <wp:extent cx="1152525" cy="600075"/>
                  <wp:effectExtent l="19050" t="0" r="9525" b="0"/>
                  <wp:docPr id="1" name="Рисунок 0" descr="Самойлова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амойлова.jpg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600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10" w:type="dxa"/>
            <w:gridSpan w:val="3"/>
            <w:shd w:val="clear" w:color="auto" w:fill="auto"/>
            <w:vAlign w:val="center"/>
          </w:tcPr>
          <w:p w:rsidR="004C0402" w:rsidRPr="00A67271" w:rsidRDefault="004C0402" w:rsidP="004C0402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Т</w:t>
            </w:r>
            <w:r w:rsidRPr="001701CC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А</w:t>
            </w:r>
            <w:r w:rsidRPr="001701CC">
              <w:rPr>
                <w:rFonts w:eastAsia="Times New Roman"/>
                <w:sz w:val="24"/>
                <w:szCs w:val="24"/>
              </w:rPr>
              <w:t xml:space="preserve">. </w:t>
            </w:r>
            <w:r>
              <w:rPr>
                <w:rFonts w:eastAsia="Times New Roman"/>
                <w:sz w:val="24"/>
                <w:szCs w:val="24"/>
              </w:rPr>
              <w:t>Самойлова</w:t>
            </w:r>
          </w:p>
        </w:tc>
      </w:tr>
      <w:tr w:rsidR="004C0402" w:rsidRPr="007C3227" w:rsidTr="004C0402">
        <w:trPr>
          <w:gridAfter w:val="1"/>
          <w:wAfter w:w="216" w:type="dxa"/>
          <w:trHeight w:val="510"/>
        </w:trPr>
        <w:tc>
          <w:tcPr>
            <w:tcW w:w="2655" w:type="dxa"/>
            <w:gridSpan w:val="3"/>
            <w:shd w:val="clear" w:color="auto" w:fill="auto"/>
            <w:vAlign w:val="center"/>
          </w:tcPr>
          <w:p w:rsidR="004C0402" w:rsidRPr="00C651AE" w:rsidRDefault="004C0402" w:rsidP="004C0402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C651AE">
              <w:rPr>
                <w:rFonts w:eastAsia="Times New Roman"/>
                <w:sz w:val="24"/>
                <w:szCs w:val="24"/>
              </w:rPr>
              <w:t>Заведующий кафедрой</w:t>
            </w:r>
          </w:p>
        </w:tc>
        <w:tc>
          <w:tcPr>
            <w:tcW w:w="2016" w:type="dxa"/>
            <w:shd w:val="clear" w:color="auto" w:fill="auto"/>
            <w:vAlign w:val="center"/>
          </w:tcPr>
          <w:p w:rsidR="004C0402" w:rsidRPr="00C651AE" w:rsidRDefault="004C0402" w:rsidP="004C0402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noProof/>
                <w:sz w:val="24"/>
                <w:szCs w:val="24"/>
                <w:vertAlign w:val="superscript"/>
              </w:rPr>
              <w:drawing>
                <wp:inline distT="0" distB="0" distL="0" distR="0">
                  <wp:extent cx="1123950" cy="504825"/>
                  <wp:effectExtent l="19050" t="0" r="0" b="0"/>
                  <wp:docPr id="8" name="Рисунок 5" descr="Подпись  Монахова -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Подпись  Монахова -3.jpg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0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94" w:type="dxa"/>
            <w:gridSpan w:val="2"/>
            <w:shd w:val="clear" w:color="auto" w:fill="auto"/>
            <w:vAlign w:val="center"/>
          </w:tcPr>
          <w:p w:rsidR="004C0402" w:rsidRPr="00A67271" w:rsidRDefault="004C0402" w:rsidP="004C0402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C651AE">
              <w:rPr>
                <w:rFonts w:eastAsia="Times New Roman"/>
                <w:sz w:val="24"/>
                <w:szCs w:val="24"/>
              </w:rPr>
              <w:t>В.И. Монахов</w:t>
            </w:r>
          </w:p>
        </w:tc>
      </w:tr>
    </w:tbl>
    <w:p w:rsidR="00E804AE" w:rsidRDefault="00E804AE" w:rsidP="00E804AE">
      <w:pPr>
        <w:jc w:val="both"/>
        <w:rPr>
          <w:sz w:val="24"/>
          <w:szCs w:val="24"/>
          <w:lang w:val="en-US"/>
        </w:rPr>
      </w:pPr>
    </w:p>
    <w:p w:rsidR="004C0402" w:rsidRPr="004C0402" w:rsidRDefault="004C0402" w:rsidP="00E804AE">
      <w:pPr>
        <w:jc w:val="both"/>
        <w:rPr>
          <w:sz w:val="24"/>
          <w:szCs w:val="24"/>
          <w:lang w:val="en-US"/>
        </w:rPr>
        <w:sectPr w:rsidR="004C0402" w:rsidRPr="004C0402" w:rsidSect="00532F5A">
          <w:footerReference w:type="default" r:id="rId10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:rsidR="004E4C46" w:rsidRPr="002D7F65" w:rsidRDefault="009B4BCD" w:rsidP="005F2CA1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2D7F65">
        <w:rPr>
          <w:sz w:val="24"/>
          <w:szCs w:val="24"/>
        </w:rPr>
        <w:t xml:space="preserve">Учебная дисциплина </w:t>
      </w:r>
      <w:r w:rsidR="005E642D" w:rsidRPr="002D7F65">
        <w:rPr>
          <w:sz w:val="24"/>
          <w:szCs w:val="24"/>
        </w:rPr>
        <w:t>«</w:t>
      </w:r>
      <w:r w:rsidR="002D7F65" w:rsidRPr="002D7F65">
        <w:rPr>
          <w:sz w:val="24"/>
          <w:szCs w:val="24"/>
        </w:rPr>
        <w:t>Программирование</w:t>
      </w:r>
      <w:r w:rsidR="005E642D" w:rsidRPr="002D7F65">
        <w:rPr>
          <w:sz w:val="24"/>
          <w:szCs w:val="24"/>
        </w:rPr>
        <w:t xml:space="preserve">» </w:t>
      </w:r>
      <w:r w:rsidR="002D7F65" w:rsidRPr="002D7F65">
        <w:rPr>
          <w:sz w:val="24"/>
          <w:szCs w:val="24"/>
        </w:rPr>
        <w:t xml:space="preserve">изучается во втором </w:t>
      </w:r>
      <w:r w:rsidR="004E4C46" w:rsidRPr="002D7F65">
        <w:rPr>
          <w:sz w:val="24"/>
          <w:szCs w:val="24"/>
        </w:rPr>
        <w:t>семестре.</w:t>
      </w:r>
    </w:p>
    <w:p w:rsidR="00B3255D" w:rsidRPr="002D7F65" w:rsidRDefault="00B3255D" w:rsidP="005F2CA1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2D7F65">
        <w:rPr>
          <w:sz w:val="24"/>
          <w:szCs w:val="24"/>
        </w:rPr>
        <w:t>Курсовая работа/Курсовой проект –</w:t>
      </w:r>
      <w:r w:rsidR="002D7F65" w:rsidRPr="002D7F65">
        <w:rPr>
          <w:sz w:val="24"/>
          <w:szCs w:val="24"/>
        </w:rPr>
        <w:t xml:space="preserve"> </w:t>
      </w:r>
      <w:r w:rsidRPr="002D7F65">
        <w:rPr>
          <w:sz w:val="24"/>
          <w:szCs w:val="24"/>
        </w:rPr>
        <w:t>не предусмотрен</w:t>
      </w:r>
      <w:r w:rsidR="002D7F65" w:rsidRPr="002D7F65">
        <w:rPr>
          <w:sz w:val="24"/>
          <w:szCs w:val="24"/>
        </w:rPr>
        <w:t>ы.</w:t>
      </w:r>
    </w:p>
    <w:p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:rsidR="00797466" w:rsidRPr="00614ED1" w:rsidRDefault="002D7F65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2D7F65">
        <w:t>учебной дисциплины</w:t>
      </w:r>
      <w:r w:rsidRPr="007B449A">
        <w:t xml:space="preserve"> в структуре ОПОП</w:t>
      </w:r>
    </w:p>
    <w:p w:rsidR="007E18CB" w:rsidRPr="002D7F65" w:rsidRDefault="009B4BCD" w:rsidP="005F2CA1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2D7F65">
        <w:rPr>
          <w:sz w:val="24"/>
          <w:szCs w:val="24"/>
        </w:rPr>
        <w:t>Учебная дисциплина</w:t>
      </w:r>
      <w:r w:rsidR="002D7F65" w:rsidRPr="002D7F65">
        <w:rPr>
          <w:sz w:val="24"/>
          <w:szCs w:val="24"/>
        </w:rPr>
        <w:t xml:space="preserve"> «Программирование» </w:t>
      </w:r>
      <w:r w:rsidR="007E18CB" w:rsidRPr="002D7F65">
        <w:rPr>
          <w:sz w:val="24"/>
          <w:szCs w:val="24"/>
        </w:rPr>
        <w:t>относится к обязательной части программы.</w:t>
      </w:r>
    </w:p>
    <w:p w:rsidR="007E18CB" w:rsidRPr="007B449A" w:rsidRDefault="00E14A23" w:rsidP="005F2CA1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AC1740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:rsidR="007E18CB" w:rsidRPr="00AC1740" w:rsidRDefault="00AC1740" w:rsidP="005F2CA1">
      <w:pPr>
        <w:pStyle w:val="af0"/>
        <w:numPr>
          <w:ilvl w:val="2"/>
          <w:numId w:val="5"/>
        </w:numPr>
        <w:rPr>
          <w:sz w:val="24"/>
          <w:szCs w:val="24"/>
        </w:rPr>
      </w:pPr>
      <w:r w:rsidRPr="00AC1740">
        <w:rPr>
          <w:sz w:val="24"/>
          <w:szCs w:val="24"/>
        </w:rPr>
        <w:t>Информационные и коммуникационные технологии в профессиональной деятельности</w:t>
      </w:r>
    </w:p>
    <w:p w:rsidR="007E18CB" w:rsidRPr="007B449A" w:rsidRDefault="00E83238" w:rsidP="005F2CA1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AC1740">
        <w:rPr>
          <w:sz w:val="24"/>
          <w:szCs w:val="24"/>
        </w:rPr>
        <w:t>учебной</w:t>
      </w:r>
      <w:r w:rsidR="007E18CB" w:rsidRPr="00AC1740">
        <w:rPr>
          <w:sz w:val="24"/>
          <w:szCs w:val="24"/>
        </w:rPr>
        <w:t xml:space="preserve"> дисциплин</w:t>
      </w:r>
      <w:r w:rsidR="00A85C64" w:rsidRPr="00AC1740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:rsidR="007E18CB" w:rsidRPr="005D0EDA" w:rsidRDefault="00AC1740" w:rsidP="005F2CA1">
      <w:pPr>
        <w:pStyle w:val="af0"/>
        <w:numPr>
          <w:ilvl w:val="2"/>
          <w:numId w:val="5"/>
        </w:numPr>
        <w:rPr>
          <w:sz w:val="24"/>
          <w:szCs w:val="24"/>
        </w:rPr>
      </w:pPr>
      <w:r w:rsidRPr="005D0EDA">
        <w:rPr>
          <w:sz w:val="24"/>
          <w:szCs w:val="24"/>
        </w:rPr>
        <w:t>Программирование на языках высокого уровня</w:t>
      </w:r>
      <w:r w:rsidR="007E18CB" w:rsidRPr="005D0EDA">
        <w:rPr>
          <w:sz w:val="24"/>
          <w:szCs w:val="24"/>
        </w:rPr>
        <w:t>;</w:t>
      </w:r>
    </w:p>
    <w:p w:rsidR="007B449A" w:rsidRPr="005D0EDA" w:rsidRDefault="00AC1740" w:rsidP="005F2CA1">
      <w:pPr>
        <w:pStyle w:val="af0"/>
        <w:numPr>
          <w:ilvl w:val="2"/>
          <w:numId w:val="5"/>
        </w:numPr>
        <w:rPr>
          <w:sz w:val="24"/>
          <w:szCs w:val="24"/>
        </w:rPr>
      </w:pPr>
      <w:r w:rsidRPr="005D0EDA">
        <w:rPr>
          <w:sz w:val="24"/>
          <w:szCs w:val="24"/>
        </w:rPr>
        <w:t>Учебная практика. Эксплуатационная практика</w:t>
      </w:r>
      <w:r w:rsidR="005D0EDA" w:rsidRPr="005D0EDA">
        <w:rPr>
          <w:sz w:val="24"/>
          <w:szCs w:val="24"/>
        </w:rPr>
        <w:t>;</w:t>
      </w:r>
    </w:p>
    <w:p w:rsidR="005D0EDA" w:rsidRPr="005D0EDA" w:rsidRDefault="005D0EDA" w:rsidP="005F2CA1">
      <w:pPr>
        <w:pStyle w:val="af0"/>
        <w:numPr>
          <w:ilvl w:val="2"/>
          <w:numId w:val="5"/>
        </w:numPr>
        <w:rPr>
          <w:sz w:val="24"/>
          <w:szCs w:val="24"/>
        </w:rPr>
      </w:pPr>
      <w:r w:rsidRPr="005D0EDA">
        <w:rPr>
          <w:sz w:val="24"/>
          <w:szCs w:val="24"/>
        </w:rPr>
        <w:t>Технологии программирования;</w:t>
      </w:r>
    </w:p>
    <w:p w:rsidR="005D0EDA" w:rsidRDefault="005D0EDA" w:rsidP="005F2CA1">
      <w:pPr>
        <w:pStyle w:val="af0"/>
        <w:numPr>
          <w:ilvl w:val="2"/>
          <w:numId w:val="5"/>
        </w:numPr>
        <w:rPr>
          <w:sz w:val="24"/>
          <w:szCs w:val="24"/>
        </w:rPr>
      </w:pPr>
      <w:r w:rsidRPr="005D0EDA">
        <w:rPr>
          <w:sz w:val="24"/>
          <w:szCs w:val="24"/>
        </w:rPr>
        <w:t>Разработка программных приложений;</w:t>
      </w:r>
    </w:p>
    <w:p w:rsidR="004C0402" w:rsidRDefault="004C0402" w:rsidP="005F2CA1">
      <w:pPr>
        <w:pStyle w:val="af0"/>
        <w:numPr>
          <w:ilvl w:val="2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Программный интерфейс;</w:t>
      </w:r>
    </w:p>
    <w:p w:rsidR="004C0402" w:rsidRPr="005D0EDA" w:rsidRDefault="004C0402" w:rsidP="005F2CA1">
      <w:pPr>
        <w:pStyle w:val="af0"/>
        <w:numPr>
          <w:ilvl w:val="2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Разработка интерфейса автоматизированных логистических систем.</w:t>
      </w:r>
    </w:p>
    <w:p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</w:p>
    <w:p w:rsidR="00D5517D" w:rsidRPr="009D682D" w:rsidRDefault="009D682D" w:rsidP="005F2CA1">
      <w:pPr>
        <w:pStyle w:val="af0"/>
        <w:numPr>
          <w:ilvl w:val="3"/>
          <w:numId w:val="5"/>
        </w:numPr>
        <w:jc w:val="both"/>
        <w:rPr>
          <w:i/>
          <w:sz w:val="24"/>
          <w:szCs w:val="24"/>
        </w:rPr>
      </w:pPr>
      <w:r>
        <w:rPr>
          <w:rFonts w:eastAsia="Times New Roman"/>
          <w:sz w:val="24"/>
          <w:szCs w:val="24"/>
        </w:rPr>
        <w:t>Ц</w:t>
      </w:r>
      <w:r w:rsidR="00D94EF7">
        <w:rPr>
          <w:rFonts w:eastAsia="Times New Roman"/>
          <w:sz w:val="24"/>
          <w:szCs w:val="24"/>
        </w:rPr>
        <w:t>елями</w:t>
      </w:r>
      <w:r w:rsidR="00E55739">
        <w:rPr>
          <w:rFonts w:eastAsia="Times New Roman"/>
          <w:sz w:val="24"/>
          <w:szCs w:val="24"/>
        </w:rPr>
        <w:t xml:space="preserve"> изучения </w:t>
      </w:r>
      <w:r w:rsidR="00E55739" w:rsidRPr="009D682D">
        <w:rPr>
          <w:rFonts w:eastAsia="Times New Roman"/>
          <w:sz w:val="24"/>
          <w:szCs w:val="24"/>
        </w:rPr>
        <w:t>дисциплины</w:t>
      </w:r>
      <w:r w:rsidR="00D5517D">
        <w:rPr>
          <w:rFonts w:eastAsia="Times New Roman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>«Программирование»</w:t>
      </w:r>
      <w:r w:rsidR="00E77B34" w:rsidRPr="00E77B34">
        <w:rPr>
          <w:rFonts w:eastAsia="Times New Roman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>являются:</w:t>
      </w:r>
    </w:p>
    <w:p w:rsidR="009D682D" w:rsidRPr="009D682D" w:rsidRDefault="009D682D" w:rsidP="005F2CA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9D682D">
        <w:rPr>
          <w:rFonts w:eastAsia="Times New Roman"/>
          <w:sz w:val="24"/>
          <w:szCs w:val="24"/>
        </w:rPr>
        <w:t>изучение основных типов и структур данных, а также операторов языков программирования;</w:t>
      </w:r>
    </w:p>
    <w:p w:rsidR="009D682D" w:rsidRPr="009D682D" w:rsidRDefault="009D682D" w:rsidP="005F2CA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9D682D">
        <w:rPr>
          <w:rFonts w:eastAsia="Times New Roman"/>
          <w:sz w:val="24"/>
          <w:szCs w:val="24"/>
        </w:rPr>
        <w:t>освоение типовых алгоритмов обработки данных;</w:t>
      </w:r>
    </w:p>
    <w:p w:rsidR="009D682D" w:rsidRPr="009D682D" w:rsidRDefault="009D682D" w:rsidP="005F2CA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9D682D">
        <w:rPr>
          <w:rFonts w:eastAsia="Times New Roman"/>
          <w:sz w:val="24"/>
          <w:szCs w:val="24"/>
        </w:rPr>
        <w:t>изучение основных этапов решения задач на ЭВМ;</w:t>
      </w:r>
    </w:p>
    <w:p w:rsidR="009D682D" w:rsidRPr="009D682D" w:rsidRDefault="009D682D" w:rsidP="005F2CA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9D682D">
        <w:rPr>
          <w:rFonts w:eastAsia="Times New Roman"/>
          <w:sz w:val="24"/>
          <w:szCs w:val="24"/>
        </w:rPr>
        <w:t>формирование навыков написания программ на современных языках программирования;</w:t>
      </w:r>
    </w:p>
    <w:p w:rsidR="003D5F48" w:rsidRPr="00195C40" w:rsidRDefault="003A08A8" w:rsidP="005F2CA1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r w:rsidRPr="00195C40">
        <w:rPr>
          <w:rFonts w:eastAsia="Times New Roman"/>
          <w:sz w:val="24"/>
          <w:szCs w:val="24"/>
        </w:rPr>
        <w:t>формирование у</w:t>
      </w:r>
      <w:r w:rsidR="008A3FEA" w:rsidRPr="00195C40">
        <w:rPr>
          <w:rFonts w:eastAsia="Times New Roman"/>
          <w:sz w:val="24"/>
          <w:szCs w:val="24"/>
        </w:rPr>
        <w:t xml:space="preserve"> обучающи</w:t>
      </w:r>
      <w:r w:rsidRPr="00195C40">
        <w:rPr>
          <w:rFonts w:eastAsia="Times New Roman"/>
          <w:sz w:val="24"/>
          <w:szCs w:val="24"/>
        </w:rPr>
        <w:t>хся</w:t>
      </w:r>
      <w:r w:rsidR="00566BD8" w:rsidRPr="00195C40">
        <w:rPr>
          <w:rFonts w:eastAsia="Times New Roman"/>
          <w:sz w:val="24"/>
          <w:szCs w:val="24"/>
        </w:rPr>
        <w:t xml:space="preserve"> </w:t>
      </w:r>
      <w:r w:rsidR="009D682D">
        <w:rPr>
          <w:rFonts w:eastAsia="Times New Roman"/>
          <w:sz w:val="24"/>
          <w:szCs w:val="24"/>
        </w:rPr>
        <w:t>компетенций</w:t>
      </w:r>
      <w:r w:rsidR="00762EAC" w:rsidRPr="00195C40">
        <w:rPr>
          <w:rFonts w:eastAsia="Times New Roman"/>
          <w:sz w:val="24"/>
          <w:szCs w:val="24"/>
        </w:rPr>
        <w:t>,</w:t>
      </w:r>
      <w:r w:rsidR="00894420" w:rsidRPr="00195C40">
        <w:rPr>
          <w:rFonts w:eastAsia="Times New Roman"/>
          <w:sz w:val="24"/>
          <w:szCs w:val="24"/>
        </w:rPr>
        <w:t xml:space="preserve"> </w:t>
      </w:r>
      <w:r w:rsidR="008A3FEA" w:rsidRPr="00195C40">
        <w:rPr>
          <w:rFonts w:eastAsia="Times New Roman"/>
          <w:sz w:val="24"/>
          <w:szCs w:val="24"/>
        </w:rPr>
        <w:t>установленны</w:t>
      </w:r>
      <w:r w:rsidR="00CD18DB" w:rsidRPr="00195C40">
        <w:rPr>
          <w:rFonts w:eastAsia="Times New Roman"/>
          <w:sz w:val="24"/>
          <w:szCs w:val="24"/>
        </w:rPr>
        <w:t>х образовательной программой</w:t>
      </w:r>
      <w:r w:rsidR="00642081" w:rsidRPr="00195C40">
        <w:rPr>
          <w:rFonts w:eastAsia="Times New Roman"/>
          <w:sz w:val="24"/>
          <w:szCs w:val="24"/>
        </w:rPr>
        <w:t xml:space="preserve"> в соответствии </w:t>
      </w:r>
      <w:r w:rsidR="009105BD" w:rsidRPr="00195C40">
        <w:rPr>
          <w:rFonts w:eastAsia="Times New Roman"/>
          <w:sz w:val="24"/>
          <w:szCs w:val="24"/>
        </w:rPr>
        <w:t>с ФГОС ВО по данной дисциплине</w:t>
      </w:r>
      <w:r w:rsidR="009D682D">
        <w:rPr>
          <w:rFonts w:eastAsia="Times New Roman"/>
          <w:sz w:val="24"/>
          <w:szCs w:val="24"/>
        </w:rPr>
        <w:t>.</w:t>
      </w:r>
      <w:r w:rsidR="00963DA6" w:rsidRPr="00195C40">
        <w:rPr>
          <w:rFonts w:eastAsia="Times New Roman"/>
          <w:sz w:val="24"/>
          <w:szCs w:val="24"/>
        </w:rPr>
        <w:t xml:space="preserve"> </w:t>
      </w:r>
    </w:p>
    <w:p w:rsidR="00655A44" w:rsidRPr="00E55739" w:rsidRDefault="00655A44" w:rsidP="005F2CA1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55739">
        <w:rPr>
          <w:color w:val="333333"/>
          <w:sz w:val="24"/>
          <w:szCs w:val="24"/>
        </w:rPr>
        <w:t>Результатом обучения по</w:t>
      </w:r>
      <w:r w:rsidRPr="007B21C3">
        <w:rPr>
          <w:color w:val="333333"/>
          <w:sz w:val="24"/>
          <w:szCs w:val="24"/>
        </w:rPr>
        <w:t xml:space="preserve"> </w:t>
      </w:r>
      <w:r w:rsidR="007B21C3" w:rsidRPr="009D682D">
        <w:rPr>
          <w:color w:val="333333"/>
          <w:sz w:val="24"/>
          <w:szCs w:val="24"/>
        </w:rPr>
        <w:t xml:space="preserve">учебной </w:t>
      </w:r>
      <w:r w:rsidRPr="009D682D">
        <w:rPr>
          <w:color w:val="333333"/>
          <w:sz w:val="24"/>
          <w:szCs w:val="24"/>
        </w:rPr>
        <w:t>дисциплине</w:t>
      </w:r>
      <w:r w:rsidRPr="00E55739">
        <w:rPr>
          <w:color w:val="333333"/>
          <w:sz w:val="24"/>
          <w:szCs w:val="24"/>
        </w:rPr>
        <w:t xml:space="preserve"> является </w:t>
      </w:r>
      <w:r w:rsidR="00963DA6" w:rsidRPr="00E55739">
        <w:rPr>
          <w:color w:val="333333"/>
          <w:sz w:val="24"/>
          <w:szCs w:val="24"/>
        </w:rPr>
        <w:t xml:space="preserve">овладение обучающимися </w:t>
      </w:r>
      <w:r w:rsidR="00963DA6" w:rsidRPr="00E55739">
        <w:rPr>
          <w:rFonts w:eastAsia="Times New Roman"/>
          <w:sz w:val="24"/>
          <w:szCs w:val="24"/>
        </w:rPr>
        <w:t>знаниями, умения</w:t>
      </w:r>
      <w:r w:rsidR="00F47D5C" w:rsidRPr="00E55739">
        <w:rPr>
          <w:rFonts w:eastAsia="Times New Roman"/>
          <w:sz w:val="24"/>
          <w:szCs w:val="24"/>
        </w:rPr>
        <w:t>ми</w:t>
      </w:r>
      <w:r w:rsidR="00963DA6" w:rsidRPr="00E55739">
        <w:rPr>
          <w:rFonts w:eastAsia="Times New Roman"/>
          <w:sz w:val="24"/>
          <w:szCs w:val="24"/>
        </w:rPr>
        <w:t>, навык</w:t>
      </w:r>
      <w:r w:rsidR="00F47D5C" w:rsidRPr="00E55739">
        <w:rPr>
          <w:rFonts w:eastAsia="Times New Roman"/>
          <w:sz w:val="24"/>
          <w:szCs w:val="24"/>
        </w:rPr>
        <w:t>ами</w:t>
      </w:r>
      <w:r w:rsidR="0034380E">
        <w:rPr>
          <w:rFonts w:eastAsia="Times New Roman"/>
          <w:sz w:val="24"/>
          <w:szCs w:val="24"/>
        </w:rPr>
        <w:t xml:space="preserve"> и </w:t>
      </w:r>
      <w:r w:rsidR="00963DA6" w:rsidRPr="00E55739">
        <w:rPr>
          <w:rFonts w:eastAsia="Times New Roman"/>
          <w:sz w:val="24"/>
          <w:szCs w:val="24"/>
        </w:rPr>
        <w:t>опыт</w:t>
      </w:r>
      <w:r w:rsidR="00F47D5C" w:rsidRPr="00E55739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E55739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9D682D">
        <w:rPr>
          <w:rFonts w:eastAsia="Times New Roman"/>
          <w:sz w:val="24"/>
          <w:szCs w:val="24"/>
        </w:rPr>
        <w:t>й</w:t>
      </w:r>
      <w:r w:rsidR="00963DA6" w:rsidRPr="00E55739">
        <w:rPr>
          <w:rFonts w:eastAsia="Times New Roman"/>
          <w:sz w:val="24"/>
          <w:szCs w:val="24"/>
        </w:rPr>
        <w:t xml:space="preserve"> и </w:t>
      </w:r>
      <w:r w:rsidR="005E43BD" w:rsidRPr="00E55739">
        <w:rPr>
          <w:rFonts w:eastAsia="Times New Roman"/>
          <w:sz w:val="24"/>
          <w:szCs w:val="24"/>
        </w:rPr>
        <w:t>обеспечивающими</w:t>
      </w:r>
      <w:r w:rsidR="00963DA6" w:rsidRPr="00E55739">
        <w:rPr>
          <w:rFonts w:eastAsia="Times New Roman"/>
          <w:sz w:val="24"/>
          <w:szCs w:val="24"/>
        </w:rPr>
        <w:t xml:space="preserve"> достижение планируемых р</w:t>
      </w:r>
      <w:r w:rsidR="009105BD">
        <w:rPr>
          <w:rFonts w:eastAsia="Times New Roman"/>
          <w:sz w:val="24"/>
          <w:szCs w:val="24"/>
        </w:rPr>
        <w:t xml:space="preserve">езультатов освоения </w:t>
      </w:r>
      <w:r w:rsidR="00644FBD">
        <w:rPr>
          <w:rFonts w:eastAsia="Times New Roman"/>
          <w:sz w:val="24"/>
          <w:szCs w:val="24"/>
        </w:rPr>
        <w:t xml:space="preserve">учебной </w:t>
      </w:r>
      <w:r w:rsidR="009105BD" w:rsidRPr="009D682D">
        <w:rPr>
          <w:rFonts w:eastAsia="Times New Roman"/>
          <w:sz w:val="24"/>
          <w:szCs w:val="24"/>
        </w:rPr>
        <w:t>дисциплины</w:t>
      </w:r>
      <w:r w:rsidR="005E43BD" w:rsidRPr="00E55739">
        <w:rPr>
          <w:rFonts w:eastAsia="Times New Roman"/>
          <w:sz w:val="24"/>
          <w:szCs w:val="24"/>
        </w:rPr>
        <w:t>.</w:t>
      </w:r>
    </w:p>
    <w:p w:rsidR="00495850" w:rsidRPr="00495850" w:rsidRDefault="009105BD" w:rsidP="00B3400A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9D682D">
        <w:t>дисциплине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2551"/>
        <w:gridCol w:w="3118"/>
        <w:gridCol w:w="4082"/>
      </w:tblGrid>
      <w:tr w:rsidR="008266E4" w:rsidRPr="00F31E81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6B4D5B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:rsidR="008266E4" w:rsidRPr="002E16C0" w:rsidRDefault="008266E4" w:rsidP="006B4D5B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8266E4" w:rsidRPr="002E16C0" w:rsidRDefault="008266E4" w:rsidP="006B4D5B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6B4D5B">
              <w:rPr>
                <w:b/>
                <w:sz w:val="22"/>
                <w:szCs w:val="22"/>
              </w:rPr>
              <w:t>дисциплине</w:t>
            </w:r>
          </w:p>
        </w:tc>
      </w:tr>
      <w:tr w:rsidR="009D682D" w:rsidRPr="00F31E81" w:rsidTr="007B21C3"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D682D" w:rsidRPr="009D682D" w:rsidRDefault="009D682D" w:rsidP="009D682D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9D682D">
              <w:rPr>
                <w:sz w:val="22"/>
                <w:szCs w:val="22"/>
              </w:rPr>
              <w:t>ОПК-8</w:t>
            </w:r>
          </w:p>
          <w:p w:rsidR="009D682D" w:rsidRPr="00021C27" w:rsidRDefault="009D682D" w:rsidP="009D682D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  <w:r w:rsidRPr="009D682D">
              <w:rPr>
                <w:sz w:val="22"/>
                <w:szCs w:val="22"/>
              </w:rPr>
              <w:t>Способен разрабатывать алгоритмы и программы, пригодные для практического применения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682D" w:rsidRPr="009D682D" w:rsidRDefault="009D682D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9D682D">
              <w:rPr>
                <w:rStyle w:val="fontstyle01"/>
                <w:rFonts w:ascii="Times New Roman" w:hAnsi="Times New Roman"/>
                <w:sz w:val="22"/>
                <w:szCs w:val="22"/>
              </w:rPr>
              <w:t>ИД-ОПК-8.2</w:t>
            </w:r>
          </w:p>
          <w:p w:rsidR="009D682D" w:rsidRPr="00021C27" w:rsidRDefault="009D682D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</w:pPr>
            <w:r w:rsidRPr="009D682D">
              <w:rPr>
                <w:rStyle w:val="fontstyle01"/>
                <w:rFonts w:ascii="Times New Roman" w:hAnsi="Times New Roman"/>
                <w:sz w:val="22"/>
                <w:szCs w:val="22"/>
              </w:rPr>
              <w:t>Составление программ на современных языках программирования.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B4D5B" w:rsidRDefault="006B4D5B" w:rsidP="005F2CA1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</w:rPr>
            </w:pPr>
            <w:r w:rsidRPr="006B4D5B">
              <w:rPr>
                <w:rFonts w:cstheme="minorBidi"/>
              </w:rPr>
              <w:t>Знает основные понятия программирования</w:t>
            </w:r>
            <w:r>
              <w:rPr>
                <w:rFonts w:cstheme="minorBidi"/>
              </w:rPr>
              <w:t>.</w:t>
            </w:r>
          </w:p>
          <w:p w:rsidR="006B4D5B" w:rsidRPr="006B4D5B" w:rsidRDefault="006B4D5B" w:rsidP="005F2CA1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</w:rPr>
            </w:pPr>
            <w:r w:rsidRPr="006B4D5B">
              <w:rPr>
                <w:rFonts w:cstheme="minorBidi"/>
              </w:rPr>
              <w:t>Зна</w:t>
            </w:r>
            <w:r>
              <w:rPr>
                <w:rFonts w:cstheme="minorBidi"/>
              </w:rPr>
              <w:t xml:space="preserve">ет </w:t>
            </w:r>
            <w:r w:rsidRPr="006B4D5B">
              <w:rPr>
                <w:rFonts w:cstheme="minorBidi"/>
              </w:rPr>
              <w:t>основные типовые алгоритмы обра</w:t>
            </w:r>
            <w:r>
              <w:rPr>
                <w:rFonts w:cstheme="minorBidi"/>
              </w:rPr>
              <w:t>ботки данных.</w:t>
            </w:r>
          </w:p>
          <w:p w:rsidR="006B4D5B" w:rsidRDefault="006B4D5B" w:rsidP="005F2CA1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</w:rPr>
            </w:pPr>
            <w:r w:rsidRPr="006B4D5B">
              <w:rPr>
                <w:rFonts w:cstheme="minorBidi"/>
              </w:rPr>
              <w:t>Уме</w:t>
            </w:r>
            <w:r>
              <w:rPr>
                <w:rFonts w:cstheme="minorBidi"/>
              </w:rPr>
              <w:t>ет</w:t>
            </w:r>
            <w:r w:rsidRPr="006B4D5B">
              <w:rPr>
                <w:rFonts w:cstheme="minorBidi"/>
              </w:rPr>
              <w:t xml:space="preserve"> по содержательному описанию простейших задач разрабатывать алгоритмы их решения</w:t>
            </w:r>
            <w:r>
              <w:rPr>
                <w:rFonts w:cstheme="minorBidi"/>
              </w:rPr>
              <w:t>.</w:t>
            </w:r>
          </w:p>
          <w:p w:rsidR="006B4D5B" w:rsidRPr="006B4D5B" w:rsidRDefault="006B4D5B" w:rsidP="005F2CA1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</w:rPr>
            </w:pPr>
            <w:r w:rsidRPr="006B4D5B">
              <w:rPr>
                <w:rFonts w:cstheme="minorBidi"/>
              </w:rPr>
              <w:t>Применяет операторы языка программирования для реализации типовых алгоритмов</w:t>
            </w:r>
            <w:r>
              <w:rPr>
                <w:rFonts w:cstheme="minorBidi"/>
              </w:rPr>
              <w:t>.</w:t>
            </w:r>
          </w:p>
          <w:p w:rsidR="006B4D5B" w:rsidRPr="006B4D5B" w:rsidRDefault="006B4D5B" w:rsidP="005F2CA1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>
              <w:rPr>
                <w:rFonts w:cstheme="minorBidi"/>
              </w:rPr>
              <w:t>Умеет</w:t>
            </w:r>
            <w:r w:rsidRPr="006B4D5B">
              <w:rPr>
                <w:rFonts w:cstheme="minorBidi"/>
              </w:rPr>
              <w:t xml:space="preserve"> оптимизировать разработанные программы для решения задач</w:t>
            </w:r>
            <w:r>
              <w:rPr>
                <w:rFonts w:cstheme="minorBidi"/>
              </w:rPr>
              <w:t xml:space="preserve"> обработки данных.</w:t>
            </w:r>
          </w:p>
        </w:tc>
      </w:tr>
      <w:tr w:rsidR="009D682D" w:rsidRPr="00F31E81" w:rsidTr="007B21C3"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D682D" w:rsidRDefault="009D682D" w:rsidP="009D682D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9</w:t>
            </w:r>
          </w:p>
          <w:p w:rsidR="009D682D" w:rsidRPr="009D682D" w:rsidRDefault="009D682D" w:rsidP="009D682D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9D682D">
              <w:rPr>
                <w:sz w:val="22"/>
                <w:szCs w:val="22"/>
              </w:rPr>
              <w:t>Способен осваивать методики использования программных средств для решения практических задач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682D" w:rsidRDefault="009D682D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9D682D">
              <w:rPr>
                <w:rStyle w:val="fontstyle01"/>
                <w:rFonts w:ascii="Times New Roman" w:hAnsi="Times New Roman"/>
                <w:sz w:val="22"/>
                <w:szCs w:val="22"/>
              </w:rPr>
              <w:t>ИД-ОПК-9.1</w:t>
            </w:r>
          </w:p>
          <w:p w:rsidR="009D682D" w:rsidRPr="009D682D" w:rsidRDefault="009D682D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9D682D">
              <w:rPr>
                <w:rStyle w:val="fontstyle01"/>
                <w:rFonts w:ascii="Times New Roman" w:hAnsi="Times New Roman"/>
                <w:sz w:val="22"/>
                <w:szCs w:val="22"/>
              </w:rPr>
              <w:t>Выполнение основных этапов решения задач на ЭВМ. Компиляция, запуск программы в режиме исполнения и отладочном режиме. Проверка результатов работы  программы  на контрольных данных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B4D5B" w:rsidRDefault="006B4D5B" w:rsidP="005F2CA1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Владеет основными этапами решения задач на ЭВМ.</w:t>
            </w:r>
          </w:p>
          <w:p w:rsidR="006B4D5B" w:rsidRPr="006B4D5B" w:rsidRDefault="006B4D5B" w:rsidP="005F2CA1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Применяет основные режимы выполнения про</w:t>
            </w:r>
            <w:r w:rsidRPr="006B4D5B">
              <w:t>грамм</w:t>
            </w:r>
            <w:r>
              <w:t>.</w:t>
            </w:r>
          </w:p>
          <w:p w:rsidR="009D682D" w:rsidRPr="006B4D5B" w:rsidRDefault="006B4D5B" w:rsidP="005F2CA1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F766BF">
              <w:t>Владе</w:t>
            </w:r>
            <w:r>
              <w:t>ет</w:t>
            </w:r>
            <w:r>
              <w:rPr>
                <w:b/>
              </w:rPr>
              <w:t xml:space="preserve"> </w:t>
            </w:r>
            <w:r w:rsidRPr="00C20DDA">
              <w:t>нав</w:t>
            </w:r>
            <w:r>
              <w:t>ыками отладки программ на современном языке программирования.</w:t>
            </w:r>
          </w:p>
          <w:p w:rsidR="006B4D5B" w:rsidRPr="00021C27" w:rsidRDefault="006B4D5B" w:rsidP="005F2CA1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>
              <w:t>Владеет навыками тестирования программ на контрольных данных.</w:t>
            </w:r>
          </w:p>
        </w:tc>
      </w:tr>
    </w:tbl>
    <w:p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:rsidR="00342AAE" w:rsidRPr="00560461" w:rsidRDefault="00342AAE" w:rsidP="005F2CA1">
      <w:pPr>
        <w:pStyle w:val="af0"/>
        <w:numPr>
          <w:ilvl w:val="3"/>
          <w:numId w:val="5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:rsidR="00560461" w:rsidRPr="00560461" w:rsidRDefault="00560461" w:rsidP="005F2CA1">
      <w:pPr>
        <w:pStyle w:val="af0"/>
        <w:numPr>
          <w:ilvl w:val="3"/>
          <w:numId w:val="5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/>
      </w:tblPr>
      <w:tblGrid>
        <w:gridCol w:w="3969"/>
        <w:gridCol w:w="1020"/>
        <w:gridCol w:w="567"/>
        <w:gridCol w:w="1020"/>
        <w:gridCol w:w="937"/>
      </w:tblGrid>
      <w:tr w:rsidR="00560461" w:rsidRPr="0047361E" w:rsidTr="00B6294E">
        <w:trPr>
          <w:trHeight w:val="340"/>
        </w:trPr>
        <w:tc>
          <w:tcPr>
            <w:tcW w:w="3969" w:type="dxa"/>
            <w:vAlign w:val="center"/>
          </w:tcPr>
          <w:p w:rsidR="00560461" w:rsidRPr="0047361E" w:rsidRDefault="00560461" w:rsidP="00B6294E">
            <w:r w:rsidRPr="0047361E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47361E" w:rsidRDefault="0047361E" w:rsidP="00B6294E">
            <w:pPr>
              <w:jc w:val="center"/>
            </w:pPr>
            <w:r w:rsidRPr="0047361E">
              <w:t>4</w:t>
            </w:r>
          </w:p>
        </w:tc>
        <w:tc>
          <w:tcPr>
            <w:tcW w:w="567" w:type="dxa"/>
            <w:vAlign w:val="center"/>
          </w:tcPr>
          <w:p w:rsidR="00560461" w:rsidRPr="0047361E" w:rsidRDefault="00560461" w:rsidP="00B6294E">
            <w:pPr>
              <w:jc w:val="center"/>
            </w:pPr>
            <w:r w:rsidRPr="0047361E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47361E" w:rsidRDefault="0047361E" w:rsidP="00B6294E">
            <w:pPr>
              <w:jc w:val="center"/>
            </w:pPr>
            <w:r w:rsidRPr="0047361E">
              <w:t>144</w:t>
            </w:r>
          </w:p>
        </w:tc>
        <w:tc>
          <w:tcPr>
            <w:tcW w:w="937" w:type="dxa"/>
            <w:vAlign w:val="center"/>
          </w:tcPr>
          <w:p w:rsidR="00560461" w:rsidRPr="0047361E" w:rsidRDefault="00560461" w:rsidP="00B6294E">
            <w:r w:rsidRPr="0047361E">
              <w:rPr>
                <w:b/>
                <w:sz w:val="24"/>
                <w:szCs w:val="24"/>
              </w:rPr>
              <w:t>час.</w:t>
            </w:r>
          </w:p>
        </w:tc>
      </w:tr>
    </w:tbl>
    <w:p w:rsidR="006113AA" w:rsidRPr="0047361E" w:rsidRDefault="007F3D0E" w:rsidP="0047361E">
      <w:pPr>
        <w:pStyle w:val="2"/>
        <w:rPr>
          <w:i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47361E"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47361E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47361E" w:rsidTr="0012098B">
        <w:trPr>
          <w:cantSplit/>
          <w:trHeight w:val="227"/>
        </w:trPr>
        <w:tc>
          <w:tcPr>
            <w:tcW w:w="1943" w:type="dxa"/>
          </w:tcPr>
          <w:p w:rsidR="00262427" w:rsidRPr="0047361E" w:rsidRDefault="0047361E" w:rsidP="009B399A">
            <w:r w:rsidRPr="0047361E">
              <w:t>2</w:t>
            </w:r>
            <w:r w:rsidR="00262427" w:rsidRPr="0047361E">
              <w:t xml:space="preserve"> семестр</w:t>
            </w:r>
          </w:p>
        </w:tc>
        <w:tc>
          <w:tcPr>
            <w:tcW w:w="1130" w:type="dxa"/>
          </w:tcPr>
          <w:p w:rsidR="00262427" w:rsidRPr="0047361E" w:rsidRDefault="0047361E" w:rsidP="009B399A">
            <w:pPr>
              <w:ind w:left="28"/>
              <w:jc w:val="center"/>
            </w:pPr>
            <w:r w:rsidRPr="0047361E">
              <w:t>экзамен</w:t>
            </w:r>
          </w:p>
        </w:tc>
        <w:tc>
          <w:tcPr>
            <w:tcW w:w="833" w:type="dxa"/>
          </w:tcPr>
          <w:p w:rsidR="00262427" w:rsidRPr="0047361E" w:rsidRDefault="0047361E" w:rsidP="009B399A">
            <w:pPr>
              <w:ind w:left="28"/>
              <w:jc w:val="center"/>
            </w:pPr>
            <w:r w:rsidRPr="0047361E">
              <w:t>144</w:t>
            </w:r>
          </w:p>
        </w:tc>
        <w:tc>
          <w:tcPr>
            <w:tcW w:w="834" w:type="dxa"/>
            <w:shd w:val="clear" w:color="auto" w:fill="auto"/>
          </w:tcPr>
          <w:p w:rsidR="00262427" w:rsidRPr="0047361E" w:rsidRDefault="0047361E" w:rsidP="009B399A">
            <w:pPr>
              <w:ind w:left="28"/>
              <w:jc w:val="center"/>
            </w:pPr>
            <w:r w:rsidRPr="0047361E">
              <w:t>36</w:t>
            </w:r>
          </w:p>
        </w:tc>
        <w:tc>
          <w:tcPr>
            <w:tcW w:w="834" w:type="dxa"/>
            <w:shd w:val="clear" w:color="auto" w:fill="auto"/>
          </w:tcPr>
          <w:p w:rsidR="00262427" w:rsidRPr="0047361E" w:rsidRDefault="0047361E" w:rsidP="0047361E">
            <w:pPr>
              <w:ind w:left="28"/>
              <w:jc w:val="center"/>
            </w:pPr>
            <w:r w:rsidRPr="0047361E">
              <w:t>14</w:t>
            </w:r>
          </w:p>
        </w:tc>
        <w:tc>
          <w:tcPr>
            <w:tcW w:w="834" w:type="dxa"/>
            <w:shd w:val="clear" w:color="auto" w:fill="auto"/>
          </w:tcPr>
          <w:p w:rsidR="00262427" w:rsidRPr="0047361E" w:rsidRDefault="0047361E" w:rsidP="009B399A">
            <w:pPr>
              <w:ind w:left="28"/>
              <w:jc w:val="center"/>
            </w:pPr>
            <w:r w:rsidRPr="0047361E">
              <w:t>36</w:t>
            </w:r>
          </w:p>
        </w:tc>
        <w:tc>
          <w:tcPr>
            <w:tcW w:w="834" w:type="dxa"/>
            <w:shd w:val="clear" w:color="auto" w:fill="auto"/>
          </w:tcPr>
          <w:p w:rsidR="00262427" w:rsidRPr="0047361E" w:rsidRDefault="0047361E" w:rsidP="009B399A">
            <w:pPr>
              <w:ind w:left="28"/>
              <w:jc w:val="center"/>
            </w:pPr>
            <w:r w:rsidRPr="0047361E">
              <w:t>4</w:t>
            </w:r>
          </w:p>
        </w:tc>
        <w:tc>
          <w:tcPr>
            <w:tcW w:w="834" w:type="dxa"/>
          </w:tcPr>
          <w:p w:rsidR="00262427" w:rsidRPr="0047361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262427" w:rsidRPr="0047361E" w:rsidRDefault="0047361E" w:rsidP="009B399A">
            <w:pPr>
              <w:ind w:left="28"/>
              <w:jc w:val="center"/>
            </w:pPr>
            <w:r w:rsidRPr="0047361E">
              <w:t>27</w:t>
            </w:r>
          </w:p>
        </w:tc>
        <w:tc>
          <w:tcPr>
            <w:tcW w:w="837" w:type="dxa"/>
          </w:tcPr>
          <w:p w:rsidR="00262427" w:rsidRPr="0047361E" w:rsidRDefault="0047361E" w:rsidP="009B399A">
            <w:pPr>
              <w:ind w:left="28"/>
              <w:jc w:val="center"/>
            </w:pPr>
            <w:r w:rsidRPr="0047361E">
              <w:t>27</w:t>
            </w:r>
          </w:p>
        </w:tc>
      </w:tr>
      <w:tr w:rsidR="0047361E" w:rsidRPr="00B02E88" w:rsidTr="0012098B">
        <w:trPr>
          <w:cantSplit/>
          <w:trHeight w:val="227"/>
        </w:trPr>
        <w:tc>
          <w:tcPr>
            <w:tcW w:w="1943" w:type="dxa"/>
          </w:tcPr>
          <w:p w:rsidR="0047361E" w:rsidRPr="00B02E88" w:rsidRDefault="0047361E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:rsidR="0047361E" w:rsidRPr="00B02E88" w:rsidRDefault="0047361E" w:rsidP="009B399A">
            <w:pPr>
              <w:ind w:left="28"/>
              <w:jc w:val="center"/>
            </w:pPr>
            <w:r w:rsidRPr="0047361E">
              <w:t>экзамен</w:t>
            </w:r>
          </w:p>
        </w:tc>
        <w:tc>
          <w:tcPr>
            <w:tcW w:w="833" w:type="dxa"/>
          </w:tcPr>
          <w:p w:rsidR="0047361E" w:rsidRPr="00B02E88" w:rsidRDefault="0047361E" w:rsidP="009B399A">
            <w:pPr>
              <w:ind w:left="28"/>
              <w:jc w:val="center"/>
            </w:pPr>
            <w:r w:rsidRPr="0047361E">
              <w:t>144</w:t>
            </w:r>
          </w:p>
        </w:tc>
        <w:tc>
          <w:tcPr>
            <w:tcW w:w="834" w:type="dxa"/>
            <w:shd w:val="clear" w:color="auto" w:fill="auto"/>
          </w:tcPr>
          <w:p w:rsidR="0047361E" w:rsidRPr="00B02E88" w:rsidRDefault="0047361E" w:rsidP="009B399A">
            <w:pPr>
              <w:ind w:left="28"/>
              <w:jc w:val="center"/>
            </w:pPr>
            <w:r w:rsidRPr="0047361E">
              <w:t>36</w:t>
            </w:r>
          </w:p>
        </w:tc>
        <w:tc>
          <w:tcPr>
            <w:tcW w:w="834" w:type="dxa"/>
            <w:shd w:val="clear" w:color="auto" w:fill="auto"/>
          </w:tcPr>
          <w:p w:rsidR="0047361E" w:rsidRPr="00B02E88" w:rsidRDefault="0047361E" w:rsidP="009B399A">
            <w:pPr>
              <w:ind w:left="28"/>
              <w:jc w:val="center"/>
            </w:pPr>
            <w:r w:rsidRPr="0047361E">
              <w:t>14</w:t>
            </w:r>
          </w:p>
        </w:tc>
        <w:tc>
          <w:tcPr>
            <w:tcW w:w="834" w:type="dxa"/>
            <w:shd w:val="clear" w:color="auto" w:fill="auto"/>
          </w:tcPr>
          <w:p w:rsidR="0047361E" w:rsidRPr="00B02E88" w:rsidRDefault="0047361E" w:rsidP="009B399A">
            <w:pPr>
              <w:ind w:left="28"/>
              <w:jc w:val="center"/>
            </w:pPr>
            <w:r w:rsidRPr="0047361E">
              <w:t>36</w:t>
            </w:r>
          </w:p>
        </w:tc>
        <w:tc>
          <w:tcPr>
            <w:tcW w:w="834" w:type="dxa"/>
            <w:shd w:val="clear" w:color="auto" w:fill="auto"/>
          </w:tcPr>
          <w:p w:rsidR="0047361E" w:rsidRPr="00B02E88" w:rsidRDefault="0047361E" w:rsidP="009B399A">
            <w:pPr>
              <w:ind w:left="28"/>
              <w:jc w:val="center"/>
            </w:pPr>
            <w:r w:rsidRPr="0047361E">
              <w:t>4</w:t>
            </w:r>
          </w:p>
        </w:tc>
        <w:tc>
          <w:tcPr>
            <w:tcW w:w="834" w:type="dxa"/>
          </w:tcPr>
          <w:p w:rsidR="0047361E" w:rsidRPr="00B02E88" w:rsidRDefault="0047361E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47361E" w:rsidRPr="00B02E88" w:rsidRDefault="0047361E" w:rsidP="009B399A">
            <w:pPr>
              <w:ind w:left="28"/>
              <w:jc w:val="center"/>
            </w:pPr>
            <w:r w:rsidRPr="0047361E">
              <w:t>27</w:t>
            </w:r>
          </w:p>
        </w:tc>
        <w:tc>
          <w:tcPr>
            <w:tcW w:w="837" w:type="dxa"/>
          </w:tcPr>
          <w:p w:rsidR="0047361E" w:rsidRPr="00B02E88" w:rsidRDefault="0047361E" w:rsidP="009B399A">
            <w:pPr>
              <w:ind w:left="28"/>
              <w:jc w:val="center"/>
            </w:pPr>
            <w:r w:rsidRPr="0047361E">
              <w:t>27</w:t>
            </w:r>
          </w:p>
        </w:tc>
      </w:tr>
    </w:tbl>
    <w:p w:rsidR="005776C0" w:rsidRPr="006113AA" w:rsidRDefault="005776C0" w:rsidP="005F2CA1">
      <w:pPr>
        <w:pStyle w:val="af0"/>
        <w:numPr>
          <w:ilvl w:val="3"/>
          <w:numId w:val="8"/>
        </w:numPr>
        <w:jc w:val="both"/>
        <w:rPr>
          <w:i/>
        </w:rPr>
      </w:pPr>
    </w:p>
    <w:p w:rsidR="00B00330" w:rsidRDefault="00B00330" w:rsidP="005F2CA1">
      <w:pPr>
        <w:pStyle w:val="af0"/>
        <w:numPr>
          <w:ilvl w:val="1"/>
          <w:numId w:val="8"/>
        </w:numPr>
        <w:jc w:val="both"/>
        <w:rPr>
          <w:i/>
        </w:rPr>
        <w:sectPr w:rsidR="00B00330" w:rsidSect="006113AA">
          <w:headerReference w:type="first" r:id="rId11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4D2D12" w:rsidRPr="00B00330" w:rsidRDefault="004D2D12" w:rsidP="00B3400A">
      <w:pPr>
        <w:pStyle w:val="2"/>
        <w:rPr>
          <w:i/>
        </w:rPr>
      </w:pPr>
      <w:r w:rsidRPr="00B00330">
        <w:t xml:space="preserve">Структура </w:t>
      </w:r>
      <w:r w:rsidR="009B4BCD">
        <w:t>учебной дисциплины</w:t>
      </w:r>
      <w:r w:rsidRPr="00B00330">
        <w:t xml:space="preserve"> для обучающихся по разделам и темам дисциплины: (очная форма обучения)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47361E" w:rsidRDefault="00A57354" w:rsidP="0047361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47361E">
              <w:rPr>
                <w:b/>
                <w:sz w:val="18"/>
                <w:szCs w:val="18"/>
              </w:rPr>
              <w:t>Лабораторные работы</w:t>
            </w:r>
            <w:r w:rsidR="006A6AB0" w:rsidRPr="0047361E">
              <w:rPr>
                <w:b/>
                <w:sz w:val="18"/>
                <w:szCs w:val="18"/>
              </w:rPr>
              <w:t>/ индивидуальные занятия</w:t>
            </w:r>
            <w:r w:rsidRPr="0047361E">
              <w:rPr>
                <w:b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D112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386236" w:rsidRPr="00A06CF3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 w:rsidRPr="0047361E">
              <w:rPr>
                <w:b/>
              </w:rPr>
              <w:t>Втор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4775EF" w:rsidRPr="006168DD" w:rsidTr="00FA2451">
        <w:trPr>
          <w:trHeight w:val="227"/>
        </w:trPr>
        <w:tc>
          <w:tcPr>
            <w:tcW w:w="1701" w:type="dxa"/>
            <w:vMerge w:val="restart"/>
          </w:tcPr>
          <w:p w:rsidR="004775EF" w:rsidRPr="0047361E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47361E">
              <w:t xml:space="preserve">ОПК-8: </w:t>
            </w:r>
          </w:p>
          <w:p w:rsidR="004775EF" w:rsidRPr="0047361E" w:rsidRDefault="004775EF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47361E">
              <w:t>ИД-ОПК-8.2</w:t>
            </w:r>
          </w:p>
          <w:p w:rsidR="004775EF" w:rsidRDefault="004775EF" w:rsidP="0047361E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9:</w:t>
            </w:r>
          </w:p>
          <w:p w:rsidR="004775EF" w:rsidRPr="0047361E" w:rsidRDefault="004775EF" w:rsidP="0047361E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9D682D">
              <w:rPr>
                <w:rStyle w:val="fontstyle01"/>
                <w:rFonts w:ascii="Times New Roman" w:hAnsi="Times New Roman"/>
                <w:sz w:val="22"/>
                <w:szCs w:val="22"/>
              </w:rPr>
              <w:t>ИД-ОПК-9.1</w:t>
            </w:r>
          </w:p>
          <w:p w:rsidR="004775EF" w:rsidRPr="00351AE6" w:rsidRDefault="004775EF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4775EF" w:rsidRPr="00DF3C1E" w:rsidRDefault="004775EF" w:rsidP="00B07EE7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. </w:t>
            </w:r>
            <w:r w:rsidRPr="0047361E">
              <w:rPr>
                <w:b/>
              </w:rPr>
              <w:t>Основы Java</w:t>
            </w:r>
          </w:p>
        </w:tc>
        <w:tc>
          <w:tcPr>
            <w:tcW w:w="815" w:type="dxa"/>
          </w:tcPr>
          <w:p w:rsidR="004775EF" w:rsidRPr="001C1B2E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815" w:type="dxa"/>
          </w:tcPr>
          <w:p w:rsidR="004775EF" w:rsidRPr="001C1B2E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5" w:type="dxa"/>
          </w:tcPr>
          <w:p w:rsidR="004775EF" w:rsidRPr="001C1B2E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816" w:type="dxa"/>
          </w:tcPr>
          <w:p w:rsidR="004775EF" w:rsidRPr="000D16CD" w:rsidRDefault="004775EF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1C1B2E" w:rsidRDefault="004775EF" w:rsidP="0047361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3</w:t>
            </w:r>
          </w:p>
        </w:tc>
        <w:tc>
          <w:tcPr>
            <w:tcW w:w="4002" w:type="dxa"/>
            <w:vMerge w:val="restart"/>
          </w:tcPr>
          <w:p w:rsidR="004775EF" w:rsidRPr="003A3CAB" w:rsidRDefault="004775EF" w:rsidP="00DA301F">
            <w:pPr>
              <w:jc w:val="both"/>
            </w:pPr>
            <w:r w:rsidRPr="003A3CAB">
              <w:t xml:space="preserve">Формы текущего контроля </w:t>
            </w:r>
          </w:p>
          <w:p w:rsidR="004775EF" w:rsidRDefault="004775EF" w:rsidP="00DA301F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:rsidR="004775EF" w:rsidRDefault="004775EF" w:rsidP="00DA301F">
            <w:pPr>
              <w:jc w:val="both"/>
            </w:pPr>
            <w:r>
              <w:t>1. письменный отчет о выполнении лабораторных работ.</w:t>
            </w:r>
          </w:p>
          <w:p w:rsidR="004775EF" w:rsidRDefault="004775EF" w:rsidP="0047361E">
            <w:pPr>
              <w:jc w:val="both"/>
              <w:rPr>
                <w:bCs/>
              </w:rPr>
            </w:pPr>
            <w:r>
              <w:t>2</w:t>
            </w:r>
            <w:r w:rsidRPr="0047361E">
              <w:t>. защита лабораторных работ</w:t>
            </w:r>
            <w:r>
              <w:t>.</w:t>
            </w:r>
          </w:p>
          <w:p w:rsidR="004775EF" w:rsidRDefault="004775EF" w:rsidP="0047361E">
            <w:pPr>
              <w:jc w:val="both"/>
              <w:rPr>
                <w:bCs/>
              </w:rPr>
            </w:pPr>
            <w:r>
              <w:t xml:space="preserve">3. </w:t>
            </w:r>
            <w:r w:rsidRPr="0047361E">
              <w:t>контрольн</w:t>
            </w:r>
            <w:r>
              <w:t>ая</w:t>
            </w:r>
            <w:r w:rsidRPr="0047361E">
              <w:t xml:space="preserve"> работ</w:t>
            </w:r>
            <w:r>
              <w:t>а.</w:t>
            </w:r>
          </w:p>
          <w:p w:rsidR="004775EF" w:rsidRDefault="004775EF" w:rsidP="0047361E">
            <w:pPr>
              <w:jc w:val="both"/>
            </w:pPr>
            <w:r>
              <w:t>4. тестирование.</w:t>
            </w:r>
          </w:p>
          <w:p w:rsidR="004775EF" w:rsidRPr="00DF3C1E" w:rsidRDefault="004775EF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75EF" w:rsidRPr="006168DD" w:rsidTr="00FA2451">
        <w:tc>
          <w:tcPr>
            <w:tcW w:w="1701" w:type="dxa"/>
            <w:vMerge/>
          </w:tcPr>
          <w:p w:rsidR="004775EF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75EF" w:rsidRPr="00E949D2" w:rsidRDefault="004775EF" w:rsidP="00B6294E">
            <w:r w:rsidRPr="00E949D2">
              <w:t xml:space="preserve">Тема 1.1 </w:t>
            </w:r>
          </w:p>
          <w:p w:rsidR="004775EF" w:rsidRPr="0047361E" w:rsidRDefault="004775EF" w:rsidP="0047361E">
            <w:pPr>
              <w:tabs>
                <w:tab w:val="right" w:leader="underscore" w:pos="9639"/>
              </w:tabs>
              <w:rPr>
                <w:bCs/>
              </w:rPr>
            </w:pPr>
            <w:r w:rsidRPr="00A44F8A">
              <w:rPr>
                <w:bCs/>
              </w:rPr>
              <w:t>Числовые типы данных и способы их представления</w:t>
            </w:r>
            <w:r>
              <w:rPr>
                <w:bCs/>
              </w:rPr>
              <w:t>.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75EF" w:rsidRPr="0047361E" w:rsidRDefault="004775E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75EF" w:rsidRPr="00DF3C1E" w:rsidRDefault="004775EF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75EF" w:rsidRPr="006168DD" w:rsidTr="00FA2451">
        <w:tc>
          <w:tcPr>
            <w:tcW w:w="1701" w:type="dxa"/>
            <w:vMerge/>
          </w:tcPr>
          <w:p w:rsidR="004775EF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75EF" w:rsidRPr="00E949D2" w:rsidRDefault="004775EF" w:rsidP="003803AB">
            <w:r w:rsidRPr="00E949D2">
              <w:t xml:space="preserve">Тема 1.2 </w:t>
            </w:r>
          </w:p>
          <w:p w:rsidR="004775EF" w:rsidRPr="00E949D2" w:rsidRDefault="004775EF" w:rsidP="003803AB">
            <w:r w:rsidRPr="0039729E">
              <w:rPr>
                <w:bCs/>
              </w:rPr>
              <w:t>Структура программы. Операторы</w:t>
            </w:r>
            <w:r>
              <w:rPr>
                <w:bCs/>
              </w:rPr>
              <w:t>. Запуск и отладка программ.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75EF" w:rsidRPr="0047361E" w:rsidRDefault="004775E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75EF" w:rsidRPr="00DA301F" w:rsidRDefault="004775EF" w:rsidP="00DA301F">
            <w:pPr>
              <w:jc w:val="both"/>
              <w:rPr>
                <w:i/>
              </w:rPr>
            </w:pPr>
          </w:p>
        </w:tc>
      </w:tr>
      <w:tr w:rsidR="004775EF" w:rsidRPr="006168DD" w:rsidTr="00FA2451">
        <w:tc>
          <w:tcPr>
            <w:tcW w:w="1701" w:type="dxa"/>
            <w:vMerge/>
          </w:tcPr>
          <w:p w:rsidR="004775EF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75EF" w:rsidRDefault="004775EF" w:rsidP="00B07EE7">
            <w:r>
              <w:t>Тема 1.3</w:t>
            </w:r>
          </w:p>
          <w:p w:rsidR="004775EF" w:rsidRPr="0047361E" w:rsidRDefault="004775EF" w:rsidP="00B07EE7">
            <w:pPr>
              <w:rPr>
                <w:bCs/>
              </w:rPr>
            </w:pPr>
            <w:r>
              <w:rPr>
                <w:bCs/>
              </w:rPr>
              <w:t>Запись арифметических выражений.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75EF" w:rsidRPr="0047361E" w:rsidRDefault="004775E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75EF" w:rsidRPr="00DF3C1E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75EF" w:rsidRPr="006168DD" w:rsidTr="00FA2451">
        <w:tc>
          <w:tcPr>
            <w:tcW w:w="1701" w:type="dxa"/>
            <w:vMerge/>
          </w:tcPr>
          <w:p w:rsidR="004775EF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75EF" w:rsidRDefault="004775EF" w:rsidP="00B07EE7">
            <w:r>
              <w:t>Тема 1.4</w:t>
            </w:r>
          </w:p>
          <w:p w:rsidR="004775EF" w:rsidRDefault="004775EF" w:rsidP="00B07EE7">
            <w:r w:rsidRPr="009C5FF6">
              <w:rPr>
                <w:bCs/>
              </w:rPr>
              <w:t>Условные операторы</w:t>
            </w:r>
            <w:r>
              <w:rPr>
                <w:bCs/>
              </w:rPr>
              <w:t>.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75EF" w:rsidRPr="0047361E" w:rsidRDefault="004775E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75EF" w:rsidRPr="00DF3C1E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75EF" w:rsidRPr="006168DD" w:rsidTr="00FA2451">
        <w:tc>
          <w:tcPr>
            <w:tcW w:w="1701" w:type="dxa"/>
            <w:vMerge/>
          </w:tcPr>
          <w:p w:rsidR="004775EF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75EF" w:rsidRDefault="004775EF" w:rsidP="00B07EE7">
            <w:r>
              <w:t>Тема 1.5</w:t>
            </w:r>
          </w:p>
          <w:p w:rsidR="004775EF" w:rsidRDefault="004775EF" w:rsidP="00B07EE7">
            <w:r w:rsidRPr="009C5FF6">
              <w:rPr>
                <w:bCs/>
              </w:rPr>
              <w:t>Операторы для организации цикла</w:t>
            </w:r>
            <w:r>
              <w:rPr>
                <w:bCs/>
              </w:rPr>
              <w:t>.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75EF" w:rsidRPr="0047361E" w:rsidRDefault="004775E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75EF" w:rsidRPr="00DF3C1E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75EF" w:rsidRPr="006168DD" w:rsidTr="00FA2451">
        <w:tc>
          <w:tcPr>
            <w:tcW w:w="1701" w:type="dxa"/>
            <w:vMerge/>
          </w:tcPr>
          <w:p w:rsidR="004775EF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75EF" w:rsidRDefault="004775EF" w:rsidP="00B07EE7">
            <w:r>
              <w:t>Тема 1.6</w:t>
            </w:r>
          </w:p>
          <w:p w:rsidR="004775EF" w:rsidRDefault="004775EF" w:rsidP="00B07EE7">
            <w:r>
              <w:rPr>
                <w:bCs/>
              </w:rPr>
              <w:t>Вычисление сумм и произ</w:t>
            </w:r>
            <w:r w:rsidRPr="00A44F8A">
              <w:rPr>
                <w:bCs/>
              </w:rPr>
              <w:t>ведений</w:t>
            </w:r>
            <w:r>
              <w:rPr>
                <w:bCs/>
              </w:rPr>
              <w:t xml:space="preserve"> с помощью циклов.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75EF" w:rsidRPr="0047361E" w:rsidRDefault="004775E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75EF" w:rsidRPr="00DF3C1E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75EF" w:rsidRPr="006168DD" w:rsidTr="00FA2451">
        <w:tc>
          <w:tcPr>
            <w:tcW w:w="1701" w:type="dxa"/>
            <w:vMerge/>
          </w:tcPr>
          <w:p w:rsidR="004775EF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75EF" w:rsidRDefault="004775EF" w:rsidP="00B07EE7">
            <w:r>
              <w:t>Тема 1.7</w:t>
            </w:r>
          </w:p>
          <w:p w:rsidR="004775EF" w:rsidRDefault="004775EF" w:rsidP="00B07EE7">
            <w:r w:rsidRPr="00A44F8A">
              <w:rPr>
                <w:bCs/>
              </w:rPr>
              <w:t>Конечные суммы</w:t>
            </w:r>
            <w:r>
              <w:rPr>
                <w:bCs/>
              </w:rPr>
              <w:t xml:space="preserve"> для приближенных вычислений.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75EF" w:rsidRPr="0047361E" w:rsidRDefault="004775E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75EF" w:rsidRPr="00DF3C1E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75EF" w:rsidRPr="006168DD" w:rsidTr="0047361E">
        <w:trPr>
          <w:trHeight w:val="539"/>
        </w:trPr>
        <w:tc>
          <w:tcPr>
            <w:tcW w:w="1701" w:type="dxa"/>
            <w:vMerge/>
          </w:tcPr>
          <w:p w:rsidR="004775EF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75EF" w:rsidRDefault="004775EF" w:rsidP="00B07EE7">
            <w:r>
              <w:t>Тема 1.8</w:t>
            </w:r>
          </w:p>
          <w:p w:rsidR="004775EF" w:rsidRDefault="004775EF" w:rsidP="00B07EE7">
            <w:r>
              <w:rPr>
                <w:bCs/>
              </w:rPr>
              <w:t>Табулирование функции.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75EF" w:rsidRPr="0047361E" w:rsidRDefault="004775E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75EF" w:rsidRPr="00DF3C1E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75EF" w:rsidRPr="006168DD" w:rsidTr="00FA2451">
        <w:tc>
          <w:tcPr>
            <w:tcW w:w="1701" w:type="dxa"/>
            <w:vMerge/>
          </w:tcPr>
          <w:p w:rsidR="004775EF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75EF" w:rsidRDefault="004775EF" w:rsidP="00B6294E">
            <w:r w:rsidRPr="00DF3C1E">
              <w:t>Практическое занятие № 1.</w:t>
            </w:r>
            <w:r>
              <w:t>1</w:t>
            </w:r>
            <w:r w:rsidRPr="00DF3C1E">
              <w:t xml:space="preserve"> </w:t>
            </w:r>
          </w:p>
          <w:p w:rsidR="004775EF" w:rsidRPr="0047361E" w:rsidRDefault="004775EF" w:rsidP="00B07EE7">
            <w:r>
              <w:t xml:space="preserve">Арифметические выражения на языке </w:t>
            </w:r>
            <w:r>
              <w:rPr>
                <w:lang w:val="en-US"/>
              </w:rPr>
              <w:t>Java</w:t>
            </w:r>
            <w:r w:rsidRPr="0047361E">
              <w:t>.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75EF" w:rsidRPr="0047361E" w:rsidRDefault="004775E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:rsidR="004775EF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75EF" w:rsidRPr="006168DD" w:rsidTr="00FA2451">
        <w:tc>
          <w:tcPr>
            <w:tcW w:w="1701" w:type="dxa"/>
            <w:vMerge/>
          </w:tcPr>
          <w:p w:rsidR="004775EF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75EF" w:rsidRDefault="004775EF" w:rsidP="00DD6033">
            <w:r w:rsidRPr="00DF3C1E">
              <w:t>Практическое занятие № 1.</w:t>
            </w:r>
            <w:r>
              <w:t>2</w:t>
            </w:r>
            <w:r w:rsidRPr="00DF3C1E">
              <w:t xml:space="preserve"> </w:t>
            </w:r>
          </w:p>
          <w:p w:rsidR="004775EF" w:rsidRPr="0047361E" w:rsidRDefault="004775EF" w:rsidP="00DD6033">
            <w:r w:rsidRPr="0047361E">
              <w:t>Ветвящиеся алгоритмы</w:t>
            </w:r>
            <w:r>
              <w:t xml:space="preserve"> на языке </w:t>
            </w:r>
            <w:r>
              <w:rPr>
                <w:lang w:val="en-US"/>
              </w:rPr>
              <w:t>Java</w:t>
            </w:r>
            <w:r>
              <w:t>.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75EF" w:rsidRPr="0047361E" w:rsidRDefault="004775E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:rsidR="004775EF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75EF" w:rsidRPr="006168DD" w:rsidTr="004C0402">
        <w:trPr>
          <w:trHeight w:val="516"/>
        </w:trPr>
        <w:tc>
          <w:tcPr>
            <w:tcW w:w="1701" w:type="dxa"/>
            <w:vMerge/>
          </w:tcPr>
          <w:p w:rsidR="004775EF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75EF" w:rsidRDefault="004775EF" w:rsidP="0047361E">
            <w:r w:rsidRPr="00DF3C1E">
              <w:t>Практическое занятие № 1.</w:t>
            </w:r>
            <w:r>
              <w:t>3</w:t>
            </w:r>
            <w:r w:rsidRPr="00DF3C1E">
              <w:t xml:space="preserve"> </w:t>
            </w:r>
          </w:p>
          <w:p w:rsidR="004775EF" w:rsidRDefault="004775EF" w:rsidP="00DD6033">
            <w:r>
              <w:t>Циклические алгоритмы</w:t>
            </w:r>
            <w:r w:rsidRPr="0047361E">
              <w:t xml:space="preserve"> </w:t>
            </w:r>
            <w:r>
              <w:t xml:space="preserve">на языке </w:t>
            </w:r>
            <w:r>
              <w:rPr>
                <w:lang w:val="en-US"/>
              </w:rPr>
              <w:t>Java</w:t>
            </w:r>
            <w:r>
              <w:t>.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4775EF" w:rsidRPr="0047361E" w:rsidRDefault="004775E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1</w:t>
            </w:r>
          </w:p>
        </w:tc>
        <w:tc>
          <w:tcPr>
            <w:tcW w:w="4002" w:type="dxa"/>
            <w:vMerge/>
          </w:tcPr>
          <w:p w:rsidR="004775EF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75EF" w:rsidRPr="006168DD" w:rsidTr="00FA2451">
        <w:tc>
          <w:tcPr>
            <w:tcW w:w="1701" w:type="dxa"/>
            <w:vMerge/>
          </w:tcPr>
          <w:p w:rsidR="004775EF" w:rsidRPr="00413F35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75EF" w:rsidRDefault="004775EF" w:rsidP="00B6294E">
            <w:r w:rsidRPr="00DF3C1E">
              <w:t>Лабораторная работа № 1.</w:t>
            </w:r>
            <w:r>
              <w:t>1</w:t>
            </w:r>
          </w:p>
          <w:p w:rsidR="004775EF" w:rsidRPr="0047361E" w:rsidRDefault="004775EF" w:rsidP="0047361E">
            <w:r w:rsidRPr="0047361E">
              <w:t>Запись арифмети</w:t>
            </w:r>
            <w:r>
              <w:t>ческих выражений.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4775EF" w:rsidRPr="0047361E" w:rsidRDefault="004775E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4775EF" w:rsidRPr="004D0CC7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75EF" w:rsidRPr="006168DD" w:rsidTr="00FA2451">
        <w:tc>
          <w:tcPr>
            <w:tcW w:w="1701" w:type="dxa"/>
            <w:vMerge/>
          </w:tcPr>
          <w:p w:rsidR="004775EF" w:rsidRPr="00413F35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75EF" w:rsidRDefault="004775EF" w:rsidP="0091471A">
            <w:r w:rsidRPr="00DF3C1E">
              <w:t>Лабораторная работа № 1.</w:t>
            </w:r>
            <w:r>
              <w:t>2</w:t>
            </w:r>
          </w:p>
          <w:p w:rsidR="004775EF" w:rsidRPr="0047361E" w:rsidRDefault="004775EF" w:rsidP="0091471A">
            <w:r w:rsidRPr="0047361E">
              <w:t>Условные операторы</w:t>
            </w:r>
            <w:r>
              <w:t>.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4775EF" w:rsidRPr="0047361E" w:rsidRDefault="004775E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4775EF" w:rsidRPr="004D0CC7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75EF" w:rsidRPr="006168DD" w:rsidTr="00FA2451">
        <w:tc>
          <w:tcPr>
            <w:tcW w:w="1701" w:type="dxa"/>
            <w:vMerge/>
          </w:tcPr>
          <w:p w:rsidR="004775EF" w:rsidRPr="00413F35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75EF" w:rsidRDefault="004775EF" w:rsidP="0047361E">
            <w:r w:rsidRPr="00DF3C1E">
              <w:t>Лабораторная работа № 1.</w:t>
            </w:r>
            <w:r>
              <w:t>3</w:t>
            </w:r>
          </w:p>
          <w:p w:rsidR="004775EF" w:rsidRPr="00DF3C1E" w:rsidRDefault="004775EF" w:rsidP="0091471A">
            <w:r w:rsidRPr="0047361E">
              <w:t>Вычисление сумм и произведений с помощью циклов</w:t>
            </w:r>
            <w:r>
              <w:t>.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6" w:type="dxa"/>
          </w:tcPr>
          <w:p w:rsidR="004775EF" w:rsidRPr="0047361E" w:rsidRDefault="004775E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4775EF" w:rsidRPr="004D0CC7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75EF" w:rsidRPr="006168DD" w:rsidTr="00FA2451">
        <w:tc>
          <w:tcPr>
            <w:tcW w:w="1701" w:type="dxa"/>
            <w:vMerge/>
          </w:tcPr>
          <w:p w:rsidR="004775EF" w:rsidRPr="00413F35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75EF" w:rsidRDefault="004775EF" w:rsidP="0047361E">
            <w:r w:rsidRPr="00DF3C1E">
              <w:t>Лабораторная работа № 1.</w:t>
            </w:r>
            <w:r>
              <w:t>4</w:t>
            </w:r>
          </w:p>
          <w:p w:rsidR="004775EF" w:rsidRPr="00DF3C1E" w:rsidRDefault="004775EF" w:rsidP="0091471A">
            <w:r w:rsidRPr="0047361E">
              <w:t>Конечные суммы</w:t>
            </w:r>
            <w:r>
              <w:t>.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4775EF" w:rsidRPr="0047361E" w:rsidRDefault="004775E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4775EF" w:rsidRPr="004D0CC7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75EF" w:rsidRPr="006168DD" w:rsidTr="00FA2451">
        <w:tc>
          <w:tcPr>
            <w:tcW w:w="1701" w:type="dxa"/>
            <w:vMerge/>
          </w:tcPr>
          <w:p w:rsidR="004775EF" w:rsidRPr="00413F35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75EF" w:rsidRDefault="004775EF" w:rsidP="00B6294E">
            <w:r>
              <w:t>Лабораторная работа № 1.5</w:t>
            </w:r>
          </w:p>
          <w:p w:rsidR="004775EF" w:rsidRPr="00DF3C1E" w:rsidRDefault="004775EF" w:rsidP="00B6294E">
            <w:r w:rsidRPr="0047361E">
              <w:t>Табулирование функции</w:t>
            </w:r>
            <w:r>
              <w:t>.</w:t>
            </w: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4775EF" w:rsidRPr="0047361E" w:rsidRDefault="004775E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47361E" w:rsidRDefault="004775E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4775EF" w:rsidRPr="00DF3C1E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7354" w:rsidRPr="006168DD" w:rsidTr="00FA2451">
        <w:tc>
          <w:tcPr>
            <w:tcW w:w="1701" w:type="dxa"/>
            <w:vMerge w:val="restart"/>
          </w:tcPr>
          <w:p w:rsidR="0047361E" w:rsidRPr="0047361E" w:rsidRDefault="0047361E" w:rsidP="0047361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47361E">
              <w:t xml:space="preserve">ОПК-8: </w:t>
            </w:r>
          </w:p>
          <w:p w:rsidR="0047361E" w:rsidRPr="0047361E" w:rsidRDefault="0047361E" w:rsidP="0047361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47361E">
              <w:t>ИД-ОПК-8.2</w:t>
            </w:r>
          </w:p>
          <w:p w:rsidR="0047361E" w:rsidRDefault="0047361E" w:rsidP="0047361E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9:</w:t>
            </w:r>
          </w:p>
          <w:p w:rsidR="0047361E" w:rsidRPr="0047361E" w:rsidRDefault="0047361E" w:rsidP="0047361E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9D682D">
              <w:rPr>
                <w:rStyle w:val="fontstyle01"/>
                <w:rFonts w:ascii="Times New Roman" w:hAnsi="Times New Roman"/>
                <w:sz w:val="22"/>
                <w:szCs w:val="22"/>
              </w:rPr>
              <w:t>ИД-ОПК-9.1</w:t>
            </w:r>
          </w:p>
          <w:p w:rsidR="00A57354" w:rsidRPr="006168DD" w:rsidRDefault="00A57354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A57354" w:rsidRPr="00DF3C1E" w:rsidRDefault="00A57354" w:rsidP="00B6294E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47361E" w:rsidRPr="0047361E">
              <w:rPr>
                <w:b/>
              </w:rPr>
              <w:t>Типовые алгоритмы</w:t>
            </w:r>
            <w:r w:rsidR="0047361E">
              <w:rPr>
                <w:b/>
              </w:rPr>
              <w:t xml:space="preserve"> обработки данных</w:t>
            </w:r>
          </w:p>
        </w:tc>
        <w:tc>
          <w:tcPr>
            <w:tcW w:w="815" w:type="dxa"/>
          </w:tcPr>
          <w:p w:rsidR="00A57354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0</w:t>
            </w:r>
          </w:p>
        </w:tc>
        <w:tc>
          <w:tcPr>
            <w:tcW w:w="815" w:type="dxa"/>
          </w:tcPr>
          <w:p w:rsidR="00A57354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815" w:type="dxa"/>
          </w:tcPr>
          <w:p w:rsidR="00A57354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816" w:type="dxa"/>
          </w:tcPr>
          <w:p w:rsidR="00A57354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21" w:type="dxa"/>
          </w:tcPr>
          <w:p w:rsidR="00A57354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4002" w:type="dxa"/>
            <w:vMerge w:val="restart"/>
          </w:tcPr>
          <w:p w:rsidR="003A3CAB" w:rsidRPr="003A3CAB" w:rsidRDefault="003A3CAB" w:rsidP="003A3CAB">
            <w:pPr>
              <w:jc w:val="both"/>
            </w:pPr>
            <w:r w:rsidRPr="003A3CAB">
              <w:t xml:space="preserve">Формы текущего контроля </w:t>
            </w:r>
          </w:p>
          <w:p w:rsidR="003A3CAB" w:rsidRPr="003A3CAB" w:rsidRDefault="003A3CAB" w:rsidP="003A3CAB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:rsidR="0047361E" w:rsidRDefault="0047361E" w:rsidP="0047361E">
            <w:pPr>
              <w:jc w:val="both"/>
            </w:pPr>
            <w:r>
              <w:t>1. письменный отчет о выполнении лабораторных работ.</w:t>
            </w:r>
          </w:p>
          <w:p w:rsidR="0047361E" w:rsidRDefault="0047361E" w:rsidP="0047361E">
            <w:pPr>
              <w:jc w:val="both"/>
              <w:rPr>
                <w:bCs/>
              </w:rPr>
            </w:pPr>
            <w:r>
              <w:t>2</w:t>
            </w:r>
            <w:r w:rsidRPr="0047361E">
              <w:t>. защита лабораторных работ</w:t>
            </w:r>
            <w:r>
              <w:t>.</w:t>
            </w:r>
          </w:p>
          <w:p w:rsidR="0047361E" w:rsidRDefault="0047361E" w:rsidP="0047361E">
            <w:pPr>
              <w:jc w:val="both"/>
              <w:rPr>
                <w:bCs/>
              </w:rPr>
            </w:pPr>
            <w:r>
              <w:t xml:space="preserve">3. </w:t>
            </w:r>
            <w:r w:rsidRPr="0047361E">
              <w:t>контрольн</w:t>
            </w:r>
            <w:r>
              <w:t>ая</w:t>
            </w:r>
            <w:r w:rsidRPr="0047361E">
              <w:t xml:space="preserve"> работ</w:t>
            </w:r>
            <w:r>
              <w:t>а.</w:t>
            </w:r>
          </w:p>
          <w:p w:rsidR="00A57354" w:rsidRPr="00DF3C1E" w:rsidRDefault="0047361E" w:rsidP="001758B0">
            <w:pPr>
              <w:jc w:val="both"/>
            </w:pPr>
            <w:r>
              <w:t>4. тестирование.</w:t>
            </w:r>
          </w:p>
        </w:tc>
      </w:tr>
      <w:tr w:rsidR="00A57354" w:rsidRPr="006168DD" w:rsidTr="00FA2451">
        <w:tc>
          <w:tcPr>
            <w:tcW w:w="1701" w:type="dxa"/>
            <w:vMerge/>
          </w:tcPr>
          <w:p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A57354" w:rsidRPr="00E949D2" w:rsidRDefault="00A57354" w:rsidP="00B6294E">
            <w:r w:rsidRPr="00E949D2">
              <w:t xml:space="preserve">Тема 2.1 </w:t>
            </w:r>
          </w:p>
          <w:p w:rsidR="00A57354" w:rsidRPr="0047361E" w:rsidRDefault="0047361E" w:rsidP="0047361E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Одномерные массивы.</w:t>
            </w:r>
          </w:p>
        </w:tc>
        <w:tc>
          <w:tcPr>
            <w:tcW w:w="815" w:type="dxa"/>
          </w:tcPr>
          <w:p w:rsidR="00A57354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57354" w:rsidRPr="0047361E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>
              <w:t>Тема 2.2</w:t>
            </w:r>
          </w:p>
          <w:p w:rsidR="0047361E" w:rsidRPr="00E949D2" w:rsidRDefault="0047361E" w:rsidP="00B6294E">
            <w:r w:rsidRPr="00A44F8A">
              <w:rPr>
                <w:bCs/>
              </w:rPr>
              <w:t>Типовые алго</w:t>
            </w:r>
            <w:r>
              <w:rPr>
                <w:bCs/>
              </w:rPr>
              <w:t>ритмы обра</w:t>
            </w:r>
            <w:r w:rsidRPr="00A44F8A">
              <w:rPr>
                <w:bCs/>
              </w:rPr>
              <w:t>ботки одномерных массивов</w:t>
            </w:r>
            <w:r>
              <w:rPr>
                <w:bCs/>
              </w:rPr>
              <w:t>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>
              <w:t>Тема 2.3</w:t>
            </w:r>
          </w:p>
          <w:p w:rsidR="0047361E" w:rsidRPr="00E949D2" w:rsidRDefault="0047361E" w:rsidP="00B6294E">
            <w:r>
              <w:rPr>
                <w:bCs/>
              </w:rPr>
              <w:t>Сортировка массивов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>
              <w:t>Тема 2.4</w:t>
            </w:r>
          </w:p>
          <w:p w:rsidR="0047361E" w:rsidRPr="00E949D2" w:rsidRDefault="0047361E" w:rsidP="00B6294E">
            <w:r>
              <w:rPr>
                <w:bCs/>
              </w:rPr>
              <w:t>Поиск в массиве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>
              <w:t>Тема 2.5</w:t>
            </w:r>
          </w:p>
          <w:p w:rsidR="0047361E" w:rsidRPr="00E949D2" w:rsidRDefault="0047361E" w:rsidP="00B6294E">
            <w:r>
              <w:t>Матрицы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>
              <w:t>Тема 2.6</w:t>
            </w:r>
          </w:p>
          <w:p w:rsidR="0047361E" w:rsidRDefault="0047361E" w:rsidP="00B6294E">
            <w:r w:rsidRPr="008D015C">
              <w:t>Типовые алгоритмы обработки матриц</w:t>
            </w:r>
            <w:r>
              <w:t>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>
              <w:t>Тема 2.7</w:t>
            </w:r>
          </w:p>
          <w:p w:rsidR="0047361E" w:rsidRDefault="0047361E" w:rsidP="00B6294E">
            <w:r>
              <w:t>Символьный тип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>
              <w:t>Тема 2.8</w:t>
            </w:r>
          </w:p>
          <w:p w:rsidR="0047361E" w:rsidRDefault="0047361E" w:rsidP="00B6294E">
            <w:r>
              <w:t>Работа со строками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>
              <w:t>Тема 2.9</w:t>
            </w:r>
          </w:p>
          <w:p w:rsidR="0047361E" w:rsidRDefault="0047361E" w:rsidP="00B6294E">
            <w:r w:rsidRPr="00B6714D">
              <w:t xml:space="preserve">Подпрограммы: </w:t>
            </w:r>
            <w:r>
              <w:t>основные понятия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4C0402">
        <w:trPr>
          <w:trHeight w:val="516"/>
        </w:trPr>
        <w:tc>
          <w:tcPr>
            <w:tcW w:w="1701" w:type="dxa"/>
            <w:vMerge/>
          </w:tcPr>
          <w:p w:rsidR="004736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>
              <w:t>Тема 2.10</w:t>
            </w:r>
          </w:p>
          <w:p w:rsidR="0047361E" w:rsidRDefault="007F27F4" w:rsidP="00DD6033">
            <w:r>
              <w:t>Обработка данных с помощью подпрограмм</w:t>
            </w:r>
            <w:r w:rsidR="0047361E">
              <w:t>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:rsidTr="00FA2451">
        <w:tc>
          <w:tcPr>
            <w:tcW w:w="1701" w:type="dxa"/>
            <w:vMerge/>
          </w:tcPr>
          <w:p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A57354" w:rsidRDefault="00A57354" w:rsidP="00B6294E">
            <w:r w:rsidRPr="00DF3C1E">
              <w:t xml:space="preserve">Практическое занятие № </w:t>
            </w:r>
            <w:r>
              <w:t>2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</w:p>
          <w:p w:rsidR="00A57354" w:rsidRPr="0047361E" w:rsidRDefault="0047361E" w:rsidP="00B6294E">
            <w:pPr>
              <w:rPr>
                <w:b/>
              </w:rPr>
            </w:pPr>
            <w:r>
              <w:t xml:space="preserve">Работа с одномерными массивами в </w:t>
            </w:r>
            <w:r>
              <w:rPr>
                <w:lang w:val="en-US"/>
              </w:rPr>
              <w:t>Java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57354" w:rsidRPr="0047361E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A57354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:rsidTr="00FA2451">
        <w:tc>
          <w:tcPr>
            <w:tcW w:w="1701" w:type="dxa"/>
            <w:vMerge/>
          </w:tcPr>
          <w:p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A57354" w:rsidRDefault="0047361E" w:rsidP="00B6294E">
            <w:r>
              <w:t>Практическое занятие №2.2</w:t>
            </w:r>
          </w:p>
          <w:p w:rsidR="0047361E" w:rsidRPr="0047361E" w:rsidRDefault="0047361E" w:rsidP="0047361E">
            <w:r>
              <w:t xml:space="preserve">Работа с матрицами в </w:t>
            </w:r>
            <w:r>
              <w:rPr>
                <w:lang w:val="en-US"/>
              </w:rPr>
              <w:t>Java</w:t>
            </w:r>
            <w:r>
              <w:t>.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57354" w:rsidRPr="0047361E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A57354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>
              <w:t>Практическое занятие №2.3</w:t>
            </w:r>
          </w:p>
          <w:p w:rsidR="0047361E" w:rsidRDefault="0047361E" w:rsidP="00B6294E">
            <w:r>
              <w:t>Обработка данных с помощью подпрограмм</w:t>
            </w:r>
            <w:r w:rsidR="00647644">
              <w:t>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:rsidTr="00FA2451">
        <w:tc>
          <w:tcPr>
            <w:tcW w:w="1701" w:type="dxa"/>
            <w:vMerge/>
          </w:tcPr>
          <w:p w:rsidR="00A57354" w:rsidRPr="00413F35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A57354" w:rsidRPr="0047361E" w:rsidRDefault="00A57354" w:rsidP="00B6294E">
            <w:r w:rsidRPr="0047361E">
              <w:t xml:space="preserve">Лабораторная работа № 2.1 </w:t>
            </w:r>
          </w:p>
          <w:p w:rsidR="00A57354" w:rsidRPr="0047361E" w:rsidRDefault="0047361E" w:rsidP="00B6294E">
            <w:r>
              <w:t>Обработка одно</w:t>
            </w:r>
            <w:r w:rsidRPr="0047361E">
              <w:t>мерных массивов</w:t>
            </w:r>
            <w:r>
              <w:t>.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6" w:type="dxa"/>
          </w:tcPr>
          <w:p w:rsidR="00A57354" w:rsidRPr="0047361E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A57354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Pr="00413F35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Pr="0047361E" w:rsidRDefault="0047361E" w:rsidP="0047361E">
            <w:r w:rsidRPr="0047361E">
              <w:t>Лабораторная работа № 2.</w:t>
            </w:r>
            <w:r>
              <w:t>2</w:t>
            </w:r>
          </w:p>
          <w:p w:rsidR="0047361E" w:rsidRPr="0047361E" w:rsidRDefault="0047361E" w:rsidP="00B6294E">
            <w:r w:rsidRPr="00A4092B">
              <w:rPr>
                <w:bCs/>
              </w:rPr>
              <w:t>Обработка матриц</w:t>
            </w:r>
            <w:r>
              <w:rPr>
                <w:bCs/>
              </w:rPr>
              <w:t>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Pr="00413F35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 w:rsidRPr="0047361E">
              <w:t>Лабораторная работа № 2.</w:t>
            </w:r>
            <w:r>
              <w:t>3</w:t>
            </w:r>
          </w:p>
          <w:p w:rsidR="0047361E" w:rsidRPr="0047361E" w:rsidRDefault="0047361E" w:rsidP="00B6294E">
            <w:r w:rsidRPr="00A4092B">
              <w:rPr>
                <w:bCs/>
              </w:rPr>
              <w:t>Обработка строк</w:t>
            </w:r>
            <w:r>
              <w:rPr>
                <w:bCs/>
              </w:rPr>
              <w:t>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47361E">
        <w:trPr>
          <w:trHeight w:val="471"/>
        </w:trPr>
        <w:tc>
          <w:tcPr>
            <w:tcW w:w="1701" w:type="dxa"/>
            <w:vMerge/>
          </w:tcPr>
          <w:p w:rsidR="0047361E" w:rsidRPr="00413F35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47361E">
            <w:r w:rsidRPr="0047361E">
              <w:t>Лабораторная работа № 2.</w:t>
            </w:r>
            <w:r>
              <w:t>4</w:t>
            </w:r>
          </w:p>
          <w:p w:rsidR="0047361E" w:rsidRPr="0047361E" w:rsidRDefault="0047361E" w:rsidP="00B6294E">
            <w:r>
              <w:rPr>
                <w:bCs/>
              </w:rPr>
              <w:t>Подпрограммы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:rsidTr="00FA2451">
        <w:tc>
          <w:tcPr>
            <w:tcW w:w="1701" w:type="dxa"/>
          </w:tcPr>
          <w:p w:rsidR="00A57354" w:rsidRPr="001A0052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A57354" w:rsidRPr="0047361E" w:rsidRDefault="00A57354" w:rsidP="00B6294E">
            <w:r w:rsidRPr="0047361E">
              <w:t>Экзамен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47361E">
              <w:t>27</w:t>
            </w:r>
          </w:p>
        </w:tc>
        <w:tc>
          <w:tcPr>
            <w:tcW w:w="4002" w:type="dxa"/>
            <w:shd w:val="clear" w:color="auto" w:fill="auto"/>
          </w:tcPr>
          <w:p w:rsidR="00A57354" w:rsidRPr="0047361E" w:rsidRDefault="0047361E" w:rsidP="0047361E">
            <w:pPr>
              <w:tabs>
                <w:tab w:val="left" w:pos="708"/>
                <w:tab w:val="right" w:leader="underscore" w:pos="9639"/>
              </w:tabs>
            </w:pPr>
            <w:r w:rsidRPr="0047361E">
              <w:rPr>
                <w:iCs/>
              </w:rPr>
              <w:t>Экзамен по билетам</w:t>
            </w:r>
          </w:p>
        </w:tc>
      </w:tr>
      <w:tr w:rsidR="00A57354" w:rsidRPr="006168DD" w:rsidTr="00FA2451">
        <w:tc>
          <w:tcPr>
            <w:tcW w:w="1701" w:type="dxa"/>
          </w:tcPr>
          <w:p w:rsidR="00A57354" w:rsidRPr="001A0052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A57354" w:rsidRPr="00DF3C1E" w:rsidRDefault="00A57354" w:rsidP="0047361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 w:rsidR="0047361E" w:rsidRPr="0047361E">
              <w:rPr>
                <w:b/>
              </w:rPr>
              <w:t>втор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A57354" w:rsidRPr="004C0402" w:rsidRDefault="004C040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5" w:type="dxa"/>
          </w:tcPr>
          <w:p w:rsidR="00A57354" w:rsidRPr="004C0402" w:rsidRDefault="004C040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815" w:type="dxa"/>
          </w:tcPr>
          <w:p w:rsidR="00A57354" w:rsidRPr="004C0402" w:rsidRDefault="004C040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4C0402">
              <w:rPr>
                <w:b/>
              </w:rPr>
              <w:t>36</w:t>
            </w:r>
          </w:p>
        </w:tc>
        <w:tc>
          <w:tcPr>
            <w:tcW w:w="816" w:type="dxa"/>
          </w:tcPr>
          <w:p w:rsidR="00A57354" w:rsidRPr="000D16CD" w:rsidRDefault="004C040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21" w:type="dxa"/>
          </w:tcPr>
          <w:p w:rsidR="00A57354" w:rsidRPr="004C0402" w:rsidRDefault="004C040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4C0402">
              <w:rPr>
                <w:b/>
              </w:rPr>
              <w:t>54</w:t>
            </w:r>
          </w:p>
        </w:tc>
        <w:tc>
          <w:tcPr>
            <w:tcW w:w="4002" w:type="dxa"/>
          </w:tcPr>
          <w:p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</w:tbl>
    <w:p w:rsidR="00D965B9" w:rsidRPr="00D965B9" w:rsidRDefault="00D965B9" w:rsidP="005F2CA1">
      <w:pPr>
        <w:pStyle w:val="af0"/>
        <w:numPr>
          <w:ilvl w:val="3"/>
          <w:numId w:val="8"/>
        </w:numPr>
        <w:jc w:val="both"/>
        <w:rPr>
          <w:i/>
        </w:rPr>
      </w:pPr>
    </w:p>
    <w:p w:rsidR="00D965B9" w:rsidRDefault="00D965B9" w:rsidP="005F2CA1">
      <w:pPr>
        <w:pStyle w:val="af0"/>
        <w:numPr>
          <w:ilvl w:val="1"/>
          <w:numId w:val="8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F60511" w:rsidRPr="00E36EF2" w:rsidRDefault="00F57450" w:rsidP="00F60511">
      <w:pPr>
        <w:pStyle w:val="2"/>
      </w:pPr>
      <w:r>
        <w:t>Краткое с</w:t>
      </w:r>
      <w:r w:rsidR="00F60511" w:rsidRPr="00E36EF2">
        <w:t xml:space="preserve">одержание </w:t>
      </w:r>
      <w:r w:rsidR="009B4BCD" w:rsidRPr="007F27F4"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135"/>
        <w:gridCol w:w="2976"/>
        <w:gridCol w:w="5812"/>
      </w:tblGrid>
      <w:tr w:rsidR="006E5EA3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F062CE" w:rsidRDefault="006E5EA3" w:rsidP="001758B0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6E5EA3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E5EA3" w:rsidRPr="007F27F4" w:rsidRDefault="007F27F4" w:rsidP="00F60511">
            <w:pPr>
              <w:rPr>
                <w:b/>
              </w:rPr>
            </w:pPr>
            <w:r w:rsidRPr="007F27F4">
              <w:rPr>
                <w:b/>
              </w:rPr>
              <w:t>Основы Java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E82E96" w:rsidRDefault="007F27F4" w:rsidP="00F60511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Pr="007F27F4" w:rsidRDefault="007F27F4" w:rsidP="00453D8F">
            <w:r w:rsidRPr="00A44F8A">
              <w:rPr>
                <w:bCs/>
              </w:rPr>
              <w:t>Числовые типы данных и способы их представления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Pr="007F27F4" w:rsidRDefault="007F27F4" w:rsidP="005C17FD">
            <w:r>
              <w:t xml:space="preserve">Типы данных </w:t>
            </w:r>
            <w:r>
              <w:rPr>
                <w:lang w:val="en-US"/>
              </w:rPr>
              <w:t>Java</w:t>
            </w:r>
            <w:r>
              <w:t>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E82E96" w:rsidRDefault="007F27F4" w:rsidP="00F60511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7F27F4" w:rsidRDefault="007F27F4" w:rsidP="005C2175">
            <w:r w:rsidRPr="0039729E">
              <w:rPr>
                <w:bCs/>
              </w:rPr>
              <w:t>Структура программы. Операторы</w:t>
            </w:r>
            <w:r>
              <w:rPr>
                <w:bCs/>
              </w:rPr>
              <w:t>. Запуск и отладка программ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Pr="009758E2" w:rsidRDefault="007F27F4" w:rsidP="005C2175">
            <w:r w:rsidRPr="007F27F4">
              <w:t xml:space="preserve">Идентификаторы. </w:t>
            </w:r>
          </w:p>
          <w:p w:rsidR="007F27F4" w:rsidRPr="007F27F4" w:rsidRDefault="007F27F4" w:rsidP="005C2175">
            <w:r w:rsidRPr="007F27F4">
              <w:t>Приоритеты операторов.</w:t>
            </w:r>
          </w:p>
          <w:p w:rsidR="007F27F4" w:rsidRPr="007F27F4" w:rsidRDefault="007F27F4" w:rsidP="005C2175">
            <w:r w:rsidRPr="007F27F4">
              <w:t>Оператор присваивания.</w:t>
            </w:r>
          </w:p>
          <w:p w:rsidR="007F27F4" w:rsidRPr="007F27F4" w:rsidRDefault="007F27F4" w:rsidP="005C2175">
            <w:r w:rsidRPr="007F27F4">
              <w:t>Операторы ввода/вывода.</w:t>
            </w:r>
          </w:p>
          <w:p w:rsidR="007F27F4" w:rsidRPr="007F27F4" w:rsidRDefault="007F27F4" w:rsidP="005C2175">
            <w:r w:rsidRPr="007F27F4">
              <w:t>Битовый сдвиг</w:t>
            </w:r>
            <w:r>
              <w:t>.</w:t>
            </w:r>
          </w:p>
          <w:p w:rsidR="007F27F4" w:rsidRDefault="007F27F4" w:rsidP="005C2175">
            <w:r w:rsidRPr="007F27F4">
              <w:t>Стру</w:t>
            </w:r>
            <w:r>
              <w:t>ктура программы.</w:t>
            </w:r>
          </w:p>
          <w:p w:rsidR="007F27F4" w:rsidRPr="007F27F4" w:rsidRDefault="007F27F4" w:rsidP="005C2175">
            <w:r>
              <w:t xml:space="preserve">Запуск и отладка программ на </w:t>
            </w:r>
            <w:r>
              <w:rPr>
                <w:lang w:val="en-US"/>
              </w:rPr>
              <w:t>Java</w:t>
            </w:r>
            <w:r w:rsidRPr="007F27F4">
              <w:t>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7F27F4" w:rsidP="00F60511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5C2175" w:rsidRDefault="007F27F4" w:rsidP="005C2175">
            <w:pPr>
              <w:rPr>
                <w:i/>
              </w:rPr>
            </w:pPr>
            <w:r>
              <w:rPr>
                <w:bCs/>
              </w:rPr>
              <w:t>Запись арифметических выражен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Default="007F27F4" w:rsidP="007F27F4">
            <w:r w:rsidRPr="007F27F4">
              <w:t>Блок-схема</w:t>
            </w:r>
            <w:r>
              <w:t>.</w:t>
            </w:r>
          </w:p>
          <w:p w:rsidR="007F27F4" w:rsidRPr="007F27F4" w:rsidRDefault="007F27F4" w:rsidP="007F27F4">
            <w:pPr>
              <w:rPr>
                <w:i/>
              </w:rPr>
            </w:pPr>
            <w:r w:rsidRPr="007F27F4">
              <w:t>Правила записи арифметических выражений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7F27F4" w:rsidRDefault="007F27F4" w:rsidP="00F60511">
            <w:r>
              <w:t>Тема 1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7F27F4" w:rsidP="005C2175">
            <w:pPr>
              <w:rPr>
                <w:i/>
              </w:rPr>
            </w:pPr>
            <w:r w:rsidRPr="009C5FF6">
              <w:rPr>
                <w:bCs/>
              </w:rPr>
              <w:t>Условные операторы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Pr="007F27F4" w:rsidRDefault="007F27F4" w:rsidP="007F27F4">
            <w:r w:rsidRPr="007F27F4">
              <w:t>Понятие логического выражения. Логические опер</w:t>
            </w:r>
            <w:r>
              <w:t>ации. Таблицы истинности логиче</w:t>
            </w:r>
            <w:r w:rsidRPr="007F27F4">
              <w:t xml:space="preserve">ских операций. </w:t>
            </w:r>
          </w:p>
          <w:p w:rsidR="007F27F4" w:rsidRPr="007F27F4" w:rsidRDefault="007F27F4" w:rsidP="007F27F4">
            <w:r w:rsidRPr="007F27F4">
              <w:t>Условный оператор if.</w:t>
            </w:r>
          </w:p>
          <w:p w:rsidR="007F27F4" w:rsidRPr="007F27F4" w:rsidRDefault="007F27F4" w:rsidP="007F27F4">
            <w:r w:rsidRPr="007F27F4">
              <w:t>Оператор выбора switch.</w:t>
            </w:r>
          </w:p>
          <w:p w:rsidR="007F27F4" w:rsidRPr="007F27F4" w:rsidRDefault="007F27F4" w:rsidP="007F27F4">
            <w:r w:rsidRPr="007F27F4">
              <w:t>Вычисление сложной функции.</w:t>
            </w:r>
          </w:p>
          <w:p w:rsidR="007F27F4" w:rsidRPr="007F27F4" w:rsidRDefault="007F27F4" w:rsidP="007F27F4">
            <w:r w:rsidRPr="007F27F4">
              <w:t>Поиск максимального (минимального) значения из фиксированного перечня чисел.</w:t>
            </w:r>
          </w:p>
          <w:p w:rsidR="007F27F4" w:rsidRPr="007F27F4" w:rsidRDefault="007F27F4" w:rsidP="007F27F4">
            <w:r w:rsidRPr="007F27F4">
              <w:t>Вычисление среднего арифметического из чисе</w:t>
            </w:r>
            <w:r>
              <w:t>л, удовлетворяющих заданному ус</w:t>
            </w:r>
            <w:r w:rsidRPr="007F27F4">
              <w:t>ловию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7F27F4" w:rsidRDefault="007F27F4" w:rsidP="00F60511">
            <w:r>
              <w:t>Тема 1.5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7F27F4" w:rsidP="005C2175">
            <w:pPr>
              <w:rPr>
                <w:i/>
              </w:rPr>
            </w:pPr>
            <w:r w:rsidRPr="009C5FF6">
              <w:rPr>
                <w:bCs/>
              </w:rPr>
              <w:t>Операторы для организации цикла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Pr="009758E2" w:rsidRDefault="007F27F4" w:rsidP="007F27F4">
            <w:r w:rsidRPr="007F27F4">
              <w:t>Операторы для организации циклов.</w:t>
            </w:r>
          </w:p>
          <w:p w:rsidR="007F27F4" w:rsidRPr="009758E2" w:rsidRDefault="007F27F4" w:rsidP="007F27F4">
            <w:r w:rsidRPr="007F27F4">
              <w:t>Прерывание потока управления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7F27F4" w:rsidRDefault="007F27F4" w:rsidP="00F60511">
            <w:r>
              <w:t>Тема 1.6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7F27F4" w:rsidP="005C2175">
            <w:pPr>
              <w:rPr>
                <w:i/>
              </w:rPr>
            </w:pPr>
            <w:r>
              <w:rPr>
                <w:bCs/>
              </w:rPr>
              <w:t>Вычисление сумм и произ</w:t>
            </w:r>
            <w:r w:rsidRPr="00A44F8A">
              <w:rPr>
                <w:bCs/>
              </w:rPr>
              <w:t>ведений</w:t>
            </w:r>
            <w:r>
              <w:rPr>
                <w:bCs/>
              </w:rPr>
              <w:t xml:space="preserve"> с помощью циклов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Pr="007F27F4" w:rsidRDefault="007F27F4" w:rsidP="007F27F4">
            <w:r w:rsidRPr="007F27F4">
              <w:t>Вычисление сумм и произведений с заданным количе</w:t>
            </w:r>
            <w:r>
              <w:t>ством слагаемых или множителей.</w:t>
            </w:r>
          </w:p>
          <w:p w:rsidR="007F27F4" w:rsidRPr="007F27F4" w:rsidRDefault="007F27F4" w:rsidP="007F27F4">
            <w:r w:rsidRPr="007F27F4">
              <w:t>Раздельные циклы.</w:t>
            </w:r>
          </w:p>
          <w:p w:rsidR="007F27F4" w:rsidRDefault="007F27F4" w:rsidP="007F27F4">
            <w:pPr>
              <w:rPr>
                <w:i/>
              </w:rPr>
            </w:pPr>
            <w:r w:rsidRPr="007F27F4">
              <w:t>Вложенные циклы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7F27F4" w:rsidRDefault="007F27F4" w:rsidP="00F60511">
            <w:r>
              <w:t>Тема 1.7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7F27F4" w:rsidP="005C2175">
            <w:pPr>
              <w:rPr>
                <w:i/>
              </w:rPr>
            </w:pPr>
            <w:r w:rsidRPr="00A44F8A">
              <w:rPr>
                <w:bCs/>
              </w:rPr>
              <w:t>Конечные суммы</w:t>
            </w:r>
            <w:r>
              <w:rPr>
                <w:bCs/>
              </w:rPr>
              <w:t xml:space="preserve"> для приближенных вычислен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Pr="007F27F4" w:rsidRDefault="007F27F4" w:rsidP="005C2175">
            <w:r>
              <w:t>Назначение конечных сумм.</w:t>
            </w:r>
          </w:p>
          <w:p w:rsidR="007F27F4" w:rsidRPr="007F27F4" w:rsidRDefault="007F27F4" w:rsidP="005C2175">
            <w:pPr>
              <w:rPr>
                <w:i/>
              </w:rPr>
            </w:pPr>
            <w:r w:rsidRPr="007F27F4">
              <w:t>Конечные суммы для приближенного вычисления функций</w:t>
            </w:r>
            <w:r>
              <w:t xml:space="preserve"> на </w:t>
            </w:r>
            <w:r>
              <w:rPr>
                <w:lang w:val="en-US"/>
              </w:rPr>
              <w:t>Java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7F27F4" w:rsidRDefault="007F27F4" w:rsidP="00F60511">
            <w:r>
              <w:t>Тема 1.8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7F27F4" w:rsidP="005C2175">
            <w:pPr>
              <w:rPr>
                <w:i/>
              </w:rPr>
            </w:pPr>
            <w:r>
              <w:rPr>
                <w:bCs/>
              </w:rPr>
              <w:t>Табулирование функции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Default="007F27F4" w:rsidP="007F27F4">
            <w:r>
              <w:t>Табулирование функции одного аргумента.</w:t>
            </w:r>
          </w:p>
          <w:p w:rsidR="007F27F4" w:rsidRDefault="007F27F4" w:rsidP="007F27F4">
            <w:r>
              <w:t>Поиск максимального (минимального) значения функции на заданном отрезке.</w:t>
            </w:r>
          </w:p>
          <w:p w:rsidR="007F27F4" w:rsidRDefault="007F27F4" w:rsidP="007F27F4">
            <w:r>
              <w:t>Табулирование сложной функции.</w:t>
            </w:r>
          </w:p>
          <w:p w:rsidR="007F27F4" w:rsidRPr="007F27F4" w:rsidRDefault="007F27F4" w:rsidP="007F27F4">
            <w:r>
              <w:t>Табулирование функции, зависящей от двух аргументов.</w:t>
            </w:r>
          </w:p>
        </w:tc>
      </w:tr>
      <w:tr w:rsidR="006E5EA3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5EA3" w:rsidRPr="00D23872" w:rsidRDefault="006E5EA3" w:rsidP="00F60511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E5EA3" w:rsidRPr="007F27F4" w:rsidRDefault="007F27F4" w:rsidP="00F60511">
            <w:pPr>
              <w:rPr>
                <w:b/>
              </w:rPr>
            </w:pPr>
            <w:r w:rsidRPr="007F27F4">
              <w:rPr>
                <w:b/>
              </w:rPr>
              <w:t>Типовые алгоритмы обработки данных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E82E96" w:rsidRDefault="007F27F4" w:rsidP="00F60511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532A00" w:rsidRDefault="007F27F4" w:rsidP="005C2175">
            <w:pPr>
              <w:rPr>
                <w:bCs/>
                <w:i/>
              </w:rPr>
            </w:pPr>
            <w:r>
              <w:rPr>
                <w:bCs/>
              </w:rPr>
              <w:t>Одномерные массивы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Pr="009758E2" w:rsidRDefault="007F27F4" w:rsidP="007F27F4">
            <w:r>
              <w:t>Определение массива</w:t>
            </w:r>
            <w:r w:rsidRPr="007F27F4">
              <w:t xml:space="preserve">. </w:t>
            </w:r>
          </w:p>
          <w:p w:rsidR="007F27F4" w:rsidRPr="007F27F4" w:rsidRDefault="007F27F4" w:rsidP="007F27F4">
            <w:r w:rsidRPr="007F27F4">
              <w:t xml:space="preserve">Описание </w:t>
            </w:r>
            <w:r>
              <w:t>массивов.</w:t>
            </w:r>
          </w:p>
          <w:p w:rsidR="007F27F4" w:rsidRPr="007F27F4" w:rsidRDefault="007F27F4" w:rsidP="007F27F4">
            <w:r w:rsidRPr="007F27F4">
              <w:t xml:space="preserve">Обращение к элементам массива. </w:t>
            </w:r>
          </w:p>
          <w:p w:rsidR="007F27F4" w:rsidRPr="007F27F4" w:rsidRDefault="007F27F4" w:rsidP="007F27F4">
            <w:r w:rsidRPr="007F27F4">
              <w:t>Ввод/вывод одномерного массива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E82E96" w:rsidRDefault="007F27F4" w:rsidP="00F60511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E82E96" w:rsidRDefault="007F27F4" w:rsidP="00F60511">
            <w:pPr>
              <w:rPr>
                <w:bCs/>
              </w:rPr>
            </w:pPr>
            <w:r w:rsidRPr="00A44F8A">
              <w:rPr>
                <w:bCs/>
              </w:rPr>
              <w:t>Типовые алго</w:t>
            </w:r>
            <w:r>
              <w:rPr>
                <w:bCs/>
              </w:rPr>
              <w:t>ритмы обра</w:t>
            </w:r>
            <w:r w:rsidRPr="00A44F8A">
              <w:rPr>
                <w:bCs/>
              </w:rPr>
              <w:t>ботки одномерных массивов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Pr="007F27F4" w:rsidRDefault="007F27F4" w:rsidP="007F27F4">
            <w:r w:rsidRPr="007F27F4">
              <w:t>Вычисление среднего арифметического элементов одномерного массива, удовлетворяющих заданному условию.</w:t>
            </w:r>
          </w:p>
          <w:p w:rsidR="007F27F4" w:rsidRPr="007F27F4" w:rsidRDefault="007F27F4" w:rsidP="007F27F4">
            <w:r w:rsidRPr="007F27F4">
              <w:t>Поиск максимального (минимального) элемента одномерного массива.</w:t>
            </w:r>
          </w:p>
          <w:p w:rsidR="007F27F4" w:rsidRPr="007F27F4" w:rsidRDefault="007F27F4" w:rsidP="007F27F4">
            <w:r w:rsidRPr="007F27F4">
              <w:t>Поиск максимального (минимального) элемента одномерного массива из элементов, удовлетворяющих заданному условию.</w:t>
            </w:r>
          </w:p>
          <w:p w:rsidR="007F27F4" w:rsidRPr="007F27F4" w:rsidRDefault="007F27F4" w:rsidP="007F27F4">
            <w:r w:rsidRPr="007F27F4">
              <w:t>Поиск первого элемента одномерного массива, удовлетворяющего заданному условию.</w:t>
            </w:r>
          </w:p>
          <w:p w:rsidR="007F27F4" w:rsidRPr="007F27F4" w:rsidRDefault="007F27F4" w:rsidP="007F27F4">
            <w:r w:rsidRPr="007F27F4">
              <w:t>Поиск последнего элемента одномерного массива, удовлетворяющего заданному условию.</w:t>
            </w:r>
          </w:p>
          <w:p w:rsidR="007F27F4" w:rsidRPr="007F27F4" w:rsidRDefault="007F27F4" w:rsidP="007F27F4">
            <w:r w:rsidRPr="007F27F4">
              <w:t>Поиск k-го элемента одномерного массива, удовлетворяющего заданному условию.</w:t>
            </w:r>
          </w:p>
          <w:p w:rsidR="007F27F4" w:rsidRPr="007F27F4" w:rsidRDefault="007F27F4" w:rsidP="007F27F4">
            <w:r w:rsidRPr="007F27F4">
              <w:t>Инверсия одномерного массива.</w:t>
            </w:r>
          </w:p>
          <w:p w:rsidR="007F27F4" w:rsidRPr="007F27F4" w:rsidRDefault="007F27F4" w:rsidP="007F27F4">
            <w:r w:rsidRPr="007F27F4">
              <w:t>Формирование нового массива из элементов исходного, удовлетворяющих заданному условию.</w:t>
            </w:r>
          </w:p>
          <w:p w:rsidR="007F27F4" w:rsidRPr="007F27F4" w:rsidRDefault="007F27F4" w:rsidP="007F27F4">
            <w:r w:rsidRPr="007F27F4">
              <w:t>Удаление элементов массива, удовлетворяющих заданному условию.</w:t>
            </w:r>
          </w:p>
          <w:p w:rsidR="007F27F4" w:rsidRPr="007F27F4" w:rsidRDefault="007F27F4" w:rsidP="007F27F4">
            <w:r w:rsidRPr="007F27F4">
              <w:t>Удаление дублирующих элементов одномерного массива.</w:t>
            </w:r>
          </w:p>
          <w:p w:rsidR="007F27F4" w:rsidRPr="007F27F4" w:rsidRDefault="007F27F4" w:rsidP="007F27F4">
            <w:r w:rsidRPr="007F27F4">
              <w:t>Удаление к</w:t>
            </w:r>
            <w:r>
              <w:t>аждого пятого элемента массива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7F27F4" w:rsidP="00F60511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7F27F4" w:rsidP="00F60511">
            <w:pPr>
              <w:rPr>
                <w:bCs/>
              </w:rPr>
            </w:pPr>
            <w:r>
              <w:rPr>
                <w:bCs/>
              </w:rPr>
              <w:t>Сортировка массивов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Pr="007F27F4" w:rsidRDefault="007F27F4" w:rsidP="007F27F4">
            <w:r w:rsidRPr="007F27F4">
              <w:t>Метод вычисления нового номера.</w:t>
            </w:r>
          </w:p>
          <w:p w:rsidR="007F27F4" w:rsidRPr="007F27F4" w:rsidRDefault="007F27F4" w:rsidP="007F27F4">
            <w:r w:rsidRPr="007F27F4">
              <w:t>Метод последовательного поиска минимумов.</w:t>
            </w:r>
          </w:p>
          <w:p w:rsidR="007F27F4" w:rsidRPr="007F27F4" w:rsidRDefault="007F27F4" w:rsidP="007F27F4">
            <w:r w:rsidRPr="007F27F4">
              <w:t>Метод «пузырька».</w:t>
            </w:r>
          </w:p>
          <w:p w:rsidR="007F27F4" w:rsidRDefault="007F27F4" w:rsidP="007F27F4">
            <w:r w:rsidRPr="007F27F4">
              <w:t>М</w:t>
            </w:r>
            <w:r>
              <w:t>етод «пузырька» с просеиванием.</w:t>
            </w:r>
          </w:p>
          <w:p w:rsidR="007F27F4" w:rsidRPr="007F27F4" w:rsidRDefault="007F27F4" w:rsidP="007F27F4">
            <w:r w:rsidRPr="007F27F4">
              <w:t>Слияние отсортированных массивов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7F27F4" w:rsidP="00F60511">
            <w:pPr>
              <w:rPr>
                <w:bCs/>
              </w:rPr>
            </w:pPr>
            <w:r>
              <w:rPr>
                <w:bCs/>
              </w:rPr>
              <w:t>Тема 2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7F27F4" w:rsidP="00F60511">
            <w:pPr>
              <w:rPr>
                <w:bCs/>
              </w:rPr>
            </w:pPr>
            <w:r>
              <w:rPr>
                <w:bCs/>
              </w:rPr>
              <w:t>Поиск в массив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Pr="007F27F4" w:rsidRDefault="007F27F4" w:rsidP="007F27F4">
            <w:r w:rsidRPr="007F27F4">
              <w:t>Метод непосредственного просмотра.</w:t>
            </w:r>
          </w:p>
          <w:p w:rsidR="007F27F4" w:rsidRPr="007F27F4" w:rsidRDefault="007F27F4" w:rsidP="007F27F4">
            <w:r w:rsidRPr="007F27F4">
              <w:t>Метод блочного поиска.</w:t>
            </w:r>
          </w:p>
          <w:p w:rsidR="007F27F4" w:rsidRPr="007F27F4" w:rsidRDefault="007F27F4" w:rsidP="007F27F4">
            <w:r w:rsidRPr="007F27F4">
              <w:t>Метод двоичного поиска.</w:t>
            </w:r>
          </w:p>
        </w:tc>
      </w:tr>
      <w:tr w:rsidR="007F27F4" w:rsidRPr="002B2FC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2B2FC0" w:rsidRDefault="007F27F4" w:rsidP="00F60511">
            <w:pPr>
              <w:rPr>
                <w:bCs/>
              </w:rPr>
            </w:pPr>
            <w:r>
              <w:rPr>
                <w:bCs/>
              </w:rPr>
              <w:t>Тема 2.5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2B2FC0" w:rsidRDefault="007F27F4" w:rsidP="00F60511">
            <w:pPr>
              <w:rPr>
                <w:bCs/>
              </w:rPr>
            </w:pPr>
            <w:r>
              <w:t>Матрицы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Default="007F27F4" w:rsidP="00F60511">
            <w:pPr>
              <w:rPr>
                <w:bCs/>
              </w:rPr>
            </w:pPr>
            <w:r>
              <w:rPr>
                <w:bCs/>
              </w:rPr>
              <w:t>Определение матрицы.</w:t>
            </w:r>
          </w:p>
          <w:p w:rsidR="007F27F4" w:rsidRPr="002B2FC0" w:rsidRDefault="007F27F4" w:rsidP="007F27F4">
            <w:pPr>
              <w:jc w:val="both"/>
              <w:rPr>
                <w:bCs/>
              </w:rPr>
            </w:pPr>
            <w:bookmarkStart w:id="10" w:name="_Toc348872506"/>
            <w:r w:rsidRPr="000F1290">
              <w:rPr>
                <w:sz w:val="24"/>
              </w:rPr>
              <w:t>Ввод</w:t>
            </w:r>
            <w:r>
              <w:rPr>
                <w:sz w:val="24"/>
              </w:rPr>
              <w:t xml:space="preserve"> и </w:t>
            </w:r>
            <w:r w:rsidRPr="000F1290">
              <w:rPr>
                <w:sz w:val="24"/>
              </w:rPr>
              <w:t>вывод матриц</w:t>
            </w:r>
            <w:bookmarkEnd w:id="10"/>
            <w:r w:rsidRPr="000F1290">
              <w:rPr>
                <w:sz w:val="24"/>
              </w:rPr>
              <w:t>.</w:t>
            </w:r>
          </w:p>
        </w:tc>
      </w:tr>
      <w:tr w:rsidR="007F27F4" w:rsidRPr="002B2FC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2B2FC0" w:rsidRDefault="007F27F4" w:rsidP="00F60511">
            <w:pPr>
              <w:rPr>
                <w:bCs/>
              </w:rPr>
            </w:pPr>
            <w:r>
              <w:rPr>
                <w:bCs/>
              </w:rPr>
              <w:t>Тема 2.6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2B2FC0" w:rsidRDefault="007F27F4" w:rsidP="00F60511">
            <w:pPr>
              <w:rPr>
                <w:bCs/>
              </w:rPr>
            </w:pPr>
            <w:r w:rsidRPr="008D015C">
              <w:t>Типовые алгоритмы обработки матриц</w:t>
            </w:r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Pr="007F27F4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Вычисление среднего арифметического элементов м</w:t>
            </w:r>
            <w:r>
              <w:rPr>
                <w:bCs/>
              </w:rPr>
              <w:t>атрицы, удовлетворяющих заданно</w:t>
            </w:r>
            <w:r w:rsidRPr="007F27F4">
              <w:rPr>
                <w:bCs/>
              </w:rPr>
              <w:t>му условию.</w:t>
            </w:r>
          </w:p>
          <w:p w:rsidR="007F27F4" w:rsidRPr="007F27F4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Поиск максимального (минимального) элемента матрицы.</w:t>
            </w:r>
          </w:p>
          <w:p w:rsidR="007F27F4" w:rsidRPr="007F27F4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Поиск максимального (минимального) элемента матрицы и</w:t>
            </w:r>
            <w:r>
              <w:rPr>
                <w:bCs/>
              </w:rPr>
              <w:t>з элементов, удовлетворяю</w:t>
            </w:r>
            <w:r w:rsidRPr="007F27F4">
              <w:rPr>
                <w:bCs/>
              </w:rPr>
              <w:t>щих заданному условию.</w:t>
            </w:r>
          </w:p>
          <w:p w:rsidR="007F27F4" w:rsidRPr="007F27F4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 xml:space="preserve">Обработка главной и </w:t>
            </w:r>
            <w:r>
              <w:rPr>
                <w:bCs/>
              </w:rPr>
              <w:t xml:space="preserve">второстепенной </w:t>
            </w:r>
            <w:r w:rsidRPr="007F27F4">
              <w:rPr>
                <w:bCs/>
              </w:rPr>
              <w:t>диагоналей матрицы.</w:t>
            </w:r>
          </w:p>
          <w:p w:rsidR="007F27F4" w:rsidRPr="007F27F4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Обработка элементов матрицы, лежащих выше (ниже) главной диагонали.</w:t>
            </w:r>
          </w:p>
          <w:p w:rsidR="007F27F4" w:rsidRPr="007F27F4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 xml:space="preserve">Обработка элементов матрицы, лежащих выше (ниже) </w:t>
            </w:r>
            <w:r>
              <w:rPr>
                <w:bCs/>
              </w:rPr>
              <w:t>второстепенной</w:t>
            </w:r>
            <w:r w:rsidRPr="007F27F4">
              <w:rPr>
                <w:bCs/>
              </w:rPr>
              <w:t xml:space="preserve"> диагонали.</w:t>
            </w:r>
          </w:p>
          <w:p w:rsidR="007F27F4" w:rsidRPr="007F27F4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Транспонирование матриц.</w:t>
            </w:r>
          </w:p>
          <w:p w:rsidR="007F27F4" w:rsidRPr="007F27F4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Сложение матриц.</w:t>
            </w:r>
          </w:p>
          <w:p w:rsidR="007F27F4" w:rsidRPr="002B2FC0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Умножение матриц.</w:t>
            </w:r>
          </w:p>
        </w:tc>
      </w:tr>
      <w:tr w:rsidR="007F27F4" w:rsidRPr="002B2FC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7F27F4" w:rsidRDefault="007F27F4" w:rsidP="00F60511">
            <w:r>
              <w:t>Тема 2.7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2B2FC0" w:rsidRDefault="007F27F4" w:rsidP="00F60511">
            <w:pPr>
              <w:rPr>
                <w:bCs/>
              </w:rPr>
            </w:pPr>
            <w:r>
              <w:t>Символьный тип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Default="007F27F4" w:rsidP="007F27F4">
            <w:pPr>
              <w:rPr>
                <w:bCs/>
              </w:rPr>
            </w:pPr>
            <w:r>
              <w:rPr>
                <w:bCs/>
              </w:rPr>
              <w:t>Символьный тип данных.</w:t>
            </w:r>
          </w:p>
          <w:p w:rsidR="007F27F4" w:rsidRDefault="007F27F4" w:rsidP="007F27F4">
            <w:pPr>
              <w:rPr>
                <w:bCs/>
              </w:rPr>
            </w:pPr>
            <w:r>
              <w:rPr>
                <w:bCs/>
              </w:rPr>
              <w:t>Таблица кодирования.</w:t>
            </w:r>
          </w:p>
          <w:p w:rsidR="007F27F4" w:rsidRPr="007F27F4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Escape-последовательности.</w:t>
            </w:r>
          </w:p>
          <w:p w:rsidR="007F27F4" w:rsidRPr="002B2FC0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Работа с символами</w:t>
            </w:r>
            <w:r>
              <w:rPr>
                <w:bCs/>
              </w:rPr>
              <w:t>.</w:t>
            </w:r>
          </w:p>
        </w:tc>
      </w:tr>
      <w:tr w:rsidR="007F27F4" w:rsidRPr="002B2FC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7F27F4" w:rsidRDefault="007F27F4" w:rsidP="00F60511">
            <w:r>
              <w:t>Тема 2.8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2B2FC0" w:rsidRDefault="007F27F4" w:rsidP="00F60511">
            <w:pPr>
              <w:rPr>
                <w:bCs/>
              </w:rPr>
            </w:pPr>
            <w:r>
              <w:t>Работа со строками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Объявление</w:t>
            </w:r>
            <w:r>
              <w:rPr>
                <w:bCs/>
              </w:rPr>
              <w:t xml:space="preserve"> строки</w:t>
            </w:r>
            <w:r w:rsidRPr="007F27F4">
              <w:rPr>
                <w:bCs/>
              </w:rPr>
              <w:t>.</w:t>
            </w:r>
          </w:p>
          <w:p w:rsidR="007F27F4" w:rsidRPr="007F27F4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Структура строки.</w:t>
            </w:r>
          </w:p>
          <w:p w:rsidR="007F27F4" w:rsidRPr="007F27F4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Методы для работы со строками.</w:t>
            </w:r>
          </w:p>
          <w:p w:rsidR="007F27F4" w:rsidRPr="007F27F4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Вычисление частоты встречаемости заданного символа в заданной строке.</w:t>
            </w:r>
          </w:p>
          <w:p w:rsidR="007F27F4" w:rsidRPr="007F27F4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Вычисление частоты встречаемости всех символов заданной строки.</w:t>
            </w:r>
          </w:p>
          <w:p w:rsidR="007F27F4" w:rsidRPr="007F27F4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Вычисление количества слов в строке, удовлетворяющих заданному условию.</w:t>
            </w:r>
          </w:p>
          <w:p w:rsidR="007F27F4" w:rsidRPr="002B2FC0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Замена всех слов в строке, удовлетворяющих условию, заданной подстрокой.</w:t>
            </w:r>
          </w:p>
        </w:tc>
      </w:tr>
      <w:tr w:rsidR="007F27F4" w:rsidRPr="002B2FC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7F27F4" w:rsidRDefault="007F27F4" w:rsidP="00F60511">
            <w:r>
              <w:t>Тема 2.9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2B2FC0" w:rsidRDefault="007F27F4" w:rsidP="00F60511">
            <w:pPr>
              <w:rPr>
                <w:bCs/>
              </w:rPr>
            </w:pPr>
            <w:r w:rsidRPr="00B6714D">
              <w:t xml:space="preserve">Подпрограммы: </w:t>
            </w:r>
            <w:r>
              <w:t>основные понят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Default="007F27F4" w:rsidP="007F27F4">
            <w:pPr>
              <w:rPr>
                <w:bCs/>
              </w:rPr>
            </w:pPr>
            <w:r>
              <w:rPr>
                <w:bCs/>
              </w:rPr>
              <w:t>Подпрограммы.</w:t>
            </w:r>
          </w:p>
          <w:p w:rsidR="007F27F4" w:rsidRDefault="007F27F4" w:rsidP="007F27F4">
            <w:pPr>
              <w:rPr>
                <w:bCs/>
              </w:rPr>
            </w:pPr>
            <w:r>
              <w:rPr>
                <w:bCs/>
              </w:rPr>
              <w:t>Типы подпрограмм.</w:t>
            </w:r>
          </w:p>
          <w:p w:rsidR="007F27F4" w:rsidRPr="002B2FC0" w:rsidRDefault="007F27F4" w:rsidP="00F60511">
            <w:pPr>
              <w:rPr>
                <w:bCs/>
              </w:rPr>
            </w:pPr>
            <w:r w:rsidRPr="007F27F4">
              <w:rPr>
                <w:bCs/>
              </w:rPr>
              <w:t>Форм</w:t>
            </w:r>
            <w:r>
              <w:rPr>
                <w:bCs/>
              </w:rPr>
              <w:t>альные и фактические параметры.</w:t>
            </w:r>
          </w:p>
        </w:tc>
      </w:tr>
      <w:tr w:rsidR="007F27F4" w:rsidRPr="002B2FC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7F27F4" w:rsidRDefault="007F27F4" w:rsidP="00F60511">
            <w:r>
              <w:t>Тема 2.10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2B2FC0" w:rsidRDefault="007F27F4" w:rsidP="00F60511">
            <w:pPr>
              <w:rPr>
                <w:bCs/>
              </w:rPr>
            </w:pPr>
            <w:r>
              <w:t>Обработка данных с помощью подпрограмм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Pr="007F27F4" w:rsidRDefault="007F27F4" w:rsidP="007F27F4">
            <w:pPr>
              <w:rPr>
                <w:bCs/>
              </w:rPr>
            </w:pPr>
            <w:r w:rsidRPr="007F27F4">
              <w:rPr>
                <w:bCs/>
              </w:rPr>
              <w:t>Вычисление сумм и произведений с помощью подпрограмм.</w:t>
            </w:r>
          </w:p>
          <w:p w:rsidR="007F27F4" w:rsidRPr="002B2FC0" w:rsidRDefault="007F27F4" w:rsidP="00F60511">
            <w:pPr>
              <w:rPr>
                <w:bCs/>
              </w:rPr>
            </w:pPr>
            <w:r w:rsidRPr="007F27F4">
              <w:rPr>
                <w:bCs/>
              </w:rPr>
              <w:t>Обработка одномерного</w:t>
            </w:r>
            <w:r w:rsidR="00BD342E">
              <w:rPr>
                <w:bCs/>
              </w:rPr>
              <w:t xml:space="preserve"> массива с помощью подпрограмм.</w:t>
            </w:r>
          </w:p>
        </w:tc>
      </w:tr>
    </w:tbl>
    <w:p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:rsidR="00F062CE" w:rsidRPr="001758B0" w:rsidRDefault="001758B0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у к</w:t>
      </w:r>
      <w:r w:rsidR="00F062CE" w:rsidRPr="001758B0">
        <w:rPr>
          <w:sz w:val="24"/>
          <w:szCs w:val="24"/>
        </w:rPr>
        <w:t xml:space="preserve"> практическим и лабораторным занятиям, </w:t>
      </w:r>
      <w:r w:rsidRPr="001758B0">
        <w:rPr>
          <w:sz w:val="24"/>
          <w:szCs w:val="24"/>
        </w:rPr>
        <w:t>экзамену</w:t>
      </w:r>
      <w:r w:rsidR="00F062CE" w:rsidRPr="001758B0">
        <w:rPr>
          <w:sz w:val="24"/>
          <w:szCs w:val="24"/>
        </w:rPr>
        <w:t>;</w:t>
      </w:r>
    </w:p>
    <w:p w:rsidR="00F062CE" w:rsidRPr="001758B0" w:rsidRDefault="00F062CE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изучение учебных пособий;</w:t>
      </w:r>
    </w:p>
    <w:p w:rsidR="00F062CE" w:rsidRPr="001758B0" w:rsidRDefault="00F062CE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</w:t>
      </w:r>
      <w:r w:rsidR="001758B0" w:rsidRPr="001758B0">
        <w:rPr>
          <w:sz w:val="24"/>
          <w:szCs w:val="24"/>
        </w:rPr>
        <w:t>у</w:t>
      </w:r>
      <w:r w:rsidRPr="001758B0">
        <w:rPr>
          <w:sz w:val="24"/>
          <w:szCs w:val="24"/>
        </w:rPr>
        <w:t xml:space="preserve"> к выполнению лабораторных работ и отчетов по ним;</w:t>
      </w:r>
    </w:p>
    <w:p w:rsidR="001758B0" w:rsidRPr="001758B0" w:rsidRDefault="00F062CE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</w:t>
      </w:r>
      <w:r w:rsidR="001758B0" w:rsidRPr="001758B0">
        <w:rPr>
          <w:sz w:val="24"/>
          <w:szCs w:val="24"/>
        </w:rPr>
        <w:t>у</w:t>
      </w:r>
      <w:r w:rsidRPr="001758B0">
        <w:rPr>
          <w:sz w:val="24"/>
          <w:szCs w:val="24"/>
        </w:rPr>
        <w:t xml:space="preserve"> к</w:t>
      </w:r>
      <w:r w:rsidR="001758B0" w:rsidRPr="001758B0">
        <w:rPr>
          <w:sz w:val="24"/>
          <w:szCs w:val="24"/>
        </w:rPr>
        <w:t xml:space="preserve"> </w:t>
      </w:r>
      <w:r w:rsidRPr="001758B0">
        <w:rPr>
          <w:sz w:val="24"/>
          <w:szCs w:val="24"/>
        </w:rPr>
        <w:t xml:space="preserve">контрольной работе </w:t>
      </w:r>
    </w:p>
    <w:p w:rsidR="00F062CE" w:rsidRPr="001758B0" w:rsidRDefault="001758B0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у к</w:t>
      </w:r>
      <w:r w:rsidR="00F062CE" w:rsidRPr="001758B0">
        <w:rPr>
          <w:sz w:val="24"/>
          <w:szCs w:val="24"/>
        </w:rPr>
        <w:t xml:space="preserve"> </w:t>
      </w:r>
      <w:r w:rsidRPr="001758B0">
        <w:rPr>
          <w:sz w:val="24"/>
          <w:szCs w:val="24"/>
        </w:rPr>
        <w:t>тестированию</w:t>
      </w:r>
      <w:r w:rsidR="00F062CE" w:rsidRPr="001758B0">
        <w:rPr>
          <w:sz w:val="24"/>
          <w:szCs w:val="24"/>
        </w:rPr>
        <w:t>;</w:t>
      </w:r>
    </w:p>
    <w:p w:rsidR="00BD2F50" w:rsidRPr="001758B0" w:rsidRDefault="00BD2F50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</w:t>
      </w:r>
      <w:r w:rsidR="001758B0" w:rsidRPr="001758B0">
        <w:rPr>
          <w:sz w:val="24"/>
          <w:szCs w:val="24"/>
        </w:rPr>
        <w:t>у</w:t>
      </w:r>
      <w:r w:rsidRPr="001758B0">
        <w:rPr>
          <w:sz w:val="24"/>
          <w:szCs w:val="24"/>
        </w:rPr>
        <w:t xml:space="preserve"> к промежуточно</w:t>
      </w:r>
      <w:r w:rsidR="001758B0" w:rsidRPr="001758B0">
        <w:rPr>
          <w:sz w:val="24"/>
          <w:szCs w:val="24"/>
        </w:rPr>
        <w:t>й аттестации в течение семестра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 индивидуальную работу с обучающимися и включает в себя:</w:t>
      </w:r>
    </w:p>
    <w:p w:rsidR="001758B0" w:rsidRPr="00F65DCD" w:rsidRDefault="001758B0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F65DCD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1758B0" w:rsidRPr="00F65DCD" w:rsidRDefault="001758B0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F65DCD">
        <w:rPr>
          <w:sz w:val="24"/>
          <w:szCs w:val="24"/>
        </w:rPr>
        <w:t>проведение конс</w:t>
      </w:r>
      <w:r>
        <w:rPr>
          <w:sz w:val="24"/>
          <w:szCs w:val="24"/>
        </w:rPr>
        <w:t>ультаций перед экзаменом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</w:p>
    <w:p w:rsidR="00F062CE" w:rsidRPr="00A1148A" w:rsidRDefault="00F062CE" w:rsidP="00F062CE">
      <w:pPr>
        <w:ind w:firstLine="709"/>
        <w:jc w:val="both"/>
        <w:rPr>
          <w:sz w:val="24"/>
          <w:szCs w:val="24"/>
        </w:rPr>
      </w:pPr>
      <w:r w:rsidRPr="00A41EC9">
        <w:rPr>
          <w:sz w:val="24"/>
          <w:szCs w:val="24"/>
        </w:rPr>
        <w:t xml:space="preserve">Перечень </w:t>
      </w:r>
      <w:r w:rsidR="006E5EA3" w:rsidRPr="00A41EC9">
        <w:rPr>
          <w:sz w:val="24"/>
          <w:szCs w:val="24"/>
        </w:rPr>
        <w:t>разделов/</w:t>
      </w:r>
      <w:r w:rsidRPr="00A41EC9">
        <w:rPr>
          <w:sz w:val="24"/>
          <w:szCs w:val="24"/>
        </w:rPr>
        <w:t>тем</w:t>
      </w:r>
      <w:r w:rsidR="006E5EA3" w:rsidRPr="00A41EC9">
        <w:rPr>
          <w:sz w:val="24"/>
          <w:szCs w:val="24"/>
        </w:rPr>
        <w:t>/</w:t>
      </w:r>
      <w:r w:rsidRPr="00A41EC9">
        <w:rPr>
          <w:sz w:val="24"/>
          <w:szCs w:val="24"/>
        </w:rPr>
        <w:t>, полностью или частично отнесенных на самостоятельное изучение с последующим контролем:</w:t>
      </w:r>
    </w:p>
    <w:p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276"/>
        <w:gridCol w:w="2410"/>
        <w:gridCol w:w="3827"/>
        <w:gridCol w:w="1701"/>
        <w:gridCol w:w="709"/>
      </w:tblGrid>
      <w:tr w:rsidR="00BD2F50" w:rsidRPr="008448CC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1758B0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1758B0" w:rsidRPr="001758B0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F062CE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062CE" w:rsidRPr="00D23872" w:rsidRDefault="00F062CE" w:rsidP="009B399A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062CE" w:rsidRPr="001758B0" w:rsidRDefault="001758B0" w:rsidP="009B399A">
            <w:pPr>
              <w:rPr>
                <w:b/>
              </w:rPr>
            </w:pPr>
            <w:r w:rsidRPr="001758B0">
              <w:rPr>
                <w:b/>
              </w:rPr>
              <w:t>Основы Java</w:t>
            </w:r>
          </w:p>
        </w:tc>
      </w:tr>
      <w:tr w:rsidR="001758B0" w:rsidRPr="008448CC" w:rsidTr="008723BE">
        <w:trPr>
          <w:trHeight w:val="746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58B0" w:rsidRPr="00E82E96" w:rsidRDefault="008723BE" w:rsidP="009B399A">
            <w:pPr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758B0" w:rsidRPr="008723BE" w:rsidRDefault="008723BE" w:rsidP="009B399A">
            <w:pPr>
              <w:rPr>
                <w:bCs/>
                <w:i/>
              </w:rPr>
            </w:pPr>
            <w:r>
              <w:rPr>
                <w:bCs/>
              </w:rPr>
              <w:t xml:space="preserve">Работа со средой разработки </w:t>
            </w:r>
            <w:r>
              <w:rPr>
                <w:bCs/>
                <w:lang w:val="en-US"/>
              </w:rPr>
              <w:t>Eclipse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8723BE" w:rsidRDefault="008723BE" w:rsidP="008723BE">
            <w:r>
              <w:t>Изуч</w:t>
            </w:r>
            <w:r w:rsidR="00BD342E">
              <w:t>ить интерфейс</w:t>
            </w:r>
            <w:r>
              <w:t xml:space="preserve"> среды разработки </w:t>
            </w:r>
            <w:r>
              <w:rPr>
                <w:lang w:val="en-US"/>
              </w:rPr>
              <w:t>Eclipse</w:t>
            </w:r>
            <w:r w:rsidRPr="008723BE">
              <w:t>.</w:t>
            </w:r>
          </w:p>
          <w:p w:rsidR="001758B0" w:rsidRPr="008723BE" w:rsidRDefault="008723BE" w:rsidP="008723BE">
            <w:r>
              <w:t xml:space="preserve">Создать проект в среде </w:t>
            </w:r>
            <w:r>
              <w:rPr>
                <w:lang w:val="en-US"/>
              </w:rPr>
              <w:t>Eclipse</w:t>
            </w:r>
            <w:r>
              <w:t>. Создать и запустить простую программу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758B0" w:rsidRPr="008723BE" w:rsidRDefault="008723BE" w:rsidP="008723BE">
            <w:pPr>
              <w:jc w:val="both"/>
              <w:rPr>
                <w:bCs/>
              </w:rPr>
            </w:pPr>
            <w:r>
              <w:rPr>
                <w:bCs/>
              </w:rPr>
              <w:t>Отчет о выполненной работе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758B0" w:rsidRPr="001758B0" w:rsidRDefault="008723BE" w:rsidP="002B2FC0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BD342E" w:rsidRPr="008448CC" w:rsidTr="00672956">
        <w:trPr>
          <w:trHeight w:val="746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BD342E" w:rsidRDefault="00BD342E" w:rsidP="009B399A">
            <w:pPr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BD342E" w:rsidRDefault="00BD342E" w:rsidP="009B399A">
            <w:pPr>
              <w:rPr>
                <w:bCs/>
              </w:rPr>
            </w:pPr>
            <w:r>
              <w:rPr>
                <w:bCs/>
              </w:rPr>
              <w:t>Рекурсия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BD342E" w:rsidRPr="001758B0" w:rsidRDefault="00BD342E" w:rsidP="008723BE">
            <w:r>
              <w:t>Изучить понятие рекурсии. Написать программу с использованием рекурсии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BD342E" w:rsidRPr="008723BE" w:rsidRDefault="00BD342E" w:rsidP="000A12F0">
            <w:pPr>
              <w:jc w:val="both"/>
              <w:rPr>
                <w:bCs/>
              </w:rPr>
            </w:pPr>
            <w:r>
              <w:rPr>
                <w:bCs/>
              </w:rPr>
              <w:t>Отчет о выполненной работе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BD342E" w:rsidRDefault="00BD342E" w:rsidP="002B2FC0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</w:tbl>
    <w:p w:rsidR="00167CC8" w:rsidRPr="002B2FC0" w:rsidRDefault="00783DFD" w:rsidP="00F60511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:rsidR="000410E4" w:rsidRPr="000410E4" w:rsidRDefault="000410E4" w:rsidP="000410E4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:rsidR="002451C0" w:rsidRPr="00F60511" w:rsidRDefault="002451C0" w:rsidP="00F60511"/>
    <w:p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B7A7B">
        <w:rPr>
          <w:rFonts w:eastAsiaTheme="minorHAnsi"/>
          <w:noProof/>
          <w:szCs w:val="24"/>
          <w:lang w:eastAsia="en-US"/>
        </w:rPr>
        <w:t>ДИСЦИПЛИН</w:t>
      </w:r>
      <w:r w:rsidR="00CB7A7B" w:rsidRPr="00CB7A7B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="00CB7A7B">
        <w:rPr>
          <w:color w:val="000000"/>
        </w:rPr>
        <w:t>сформированности компетенци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ой(-ых) </w:t>
            </w:r>
          </w:p>
          <w:p w:rsidR="00590FE2" w:rsidRPr="008549CC" w:rsidRDefault="00590FE2" w:rsidP="00CB7A7B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CB7A7B" w:rsidRPr="0047361E" w:rsidRDefault="00CB7A7B" w:rsidP="00CB7A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47361E">
              <w:t xml:space="preserve">ОПК-8: </w:t>
            </w:r>
          </w:p>
          <w:p w:rsidR="00CB7A7B" w:rsidRPr="0047361E" w:rsidRDefault="00CB7A7B" w:rsidP="00CB7A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47361E">
              <w:t>ИД-ОПК-8.2</w:t>
            </w:r>
          </w:p>
          <w:p w:rsidR="00CB7A7B" w:rsidRDefault="00CB7A7B" w:rsidP="00CB7A7B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9:</w:t>
            </w:r>
          </w:p>
          <w:p w:rsidR="00590FE2" w:rsidRPr="00B10F4A" w:rsidRDefault="00CB7A7B" w:rsidP="00CB7A7B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9D682D">
              <w:rPr>
                <w:rStyle w:val="fontstyle01"/>
                <w:rFonts w:ascii="Times New Roman" w:hAnsi="Times New Roman"/>
                <w:sz w:val="22"/>
                <w:szCs w:val="22"/>
              </w:rPr>
              <w:t>ИД-ОПК-9.1</w:t>
            </w:r>
          </w:p>
        </w:tc>
        <w:tc>
          <w:tcPr>
            <w:tcW w:w="3220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/>
                <w:iCs/>
              </w:rPr>
            </w:pPr>
          </w:p>
        </w:tc>
        <w:tc>
          <w:tcPr>
            <w:tcW w:w="2306" w:type="dxa"/>
          </w:tcPr>
          <w:p w:rsidR="00070A7B" w:rsidRPr="0004716C" w:rsidRDefault="00CB7A7B" w:rsidP="00070A7B">
            <w:pPr>
              <w:rPr>
                <w:iCs/>
              </w:rPr>
            </w:pPr>
            <w:r w:rsidRPr="0004716C">
              <w:rPr>
                <w:iCs/>
              </w:rPr>
              <w:t>отлично</w:t>
            </w:r>
          </w:p>
          <w:p w:rsidR="00590FE2" w:rsidRPr="0004716C" w:rsidRDefault="00590FE2" w:rsidP="00CB7A7B">
            <w:pPr>
              <w:rPr>
                <w:iCs/>
              </w:rPr>
            </w:pPr>
          </w:p>
        </w:tc>
        <w:tc>
          <w:tcPr>
            <w:tcW w:w="3219" w:type="dxa"/>
          </w:tcPr>
          <w:p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CB7A7B" w:rsidRDefault="00590FE2" w:rsidP="00B36FDD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Обучающийся:</w:t>
            </w:r>
          </w:p>
          <w:p w:rsidR="00CB7A7B" w:rsidRPr="00CB7A7B" w:rsidRDefault="00CB7A7B" w:rsidP="005F2CA1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знает</w:t>
            </w:r>
            <w:r w:rsidRPr="00CB7A7B">
              <w:t xml:space="preserve"> операторы языка программирования для реализации типовых алгоритмов</w:t>
            </w:r>
          </w:p>
          <w:p w:rsidR="00CB7A7B" w:rsidRPr="00CB7A7B" w:rsidRDefault="00CB7A7B" w:rsidP="005F2CA1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умеет</w:t>
            </w:r>
            <w:r w:rsidRPr="00CB7A7B">
              <w:t xml:space="preserve"> оптимизировать разработанные программы для решения простейших задач</w:t>
            </w:r>
          </w:p>
          <w:p w:rsidR="00CB7A7B" w:rsidRDefault="00CB7A7B" w:rsidP="005F2CA1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знать основные режимы выполнения программ;</w:t>
            </w:r>
          </w:p>
          <w:p w:rsidR="00CB7A7B" w:rsidRDefault="00CB7A7B" w:rsidP="005F2CA1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уметь использовать современные системы программирования для решения прикладных задач;</w:t>
            </w:r>
          </w:p>
          <w:p w:rsidR="00590FE2" w:rsidRPr="00590FE2" w:rsidRDefault="00CB7A7B" w:rsidP="005F2CA1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>
              <w:t>владеть навыками отладки программ на современном языке программирования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повышенны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070A7B" w:rsidRPr="0004716C" w:rsidRDefault="00590FE2" w:rsidP="00070A7B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:rsidR="00590FE2" w:rsidRPr="00CB7A7B" w:rsidRDefault="00590FE2" w:rsidP="00CB7A7B">
            <w:pPr>
              <w:tabs>
                <w:tab w:val="left" w:pos="293"/>
              </w:tabs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CB7A7B" w:rsidRDefault="00590FE2" w:rsidP="00B36FDD">
            <w:pPr>
              <w:rPr>
                <w:iCs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Обучающийся:</w:t>
            </w:r>
          </w:p>
          <w:p w:rsidR="00CB7A7B" w:rsidRPr="00CB7A7B" w:rsidRDefault="00CB7A7B" w:rsidP="005F2CA1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знает</w:t>
            </w:r>
            <w:r w:rsidRPr="00CB7A7B">
              <w:t xml:space="preserve"> основные типовые алгоритмы обработки данных</w:t>
            </w:r>
          </w:p>
          <w:p w:rsidR="00CB7A7B" w:rsidRDefault="00CB7A7B" w:rsidP="005F2CA1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 xml:space="preserve">умеет </w:t>
            </w:r>
            <w:r w:rsidRPr="00CB7A7B">
              <w:t>реализовывать алгоритмы решения простейших задач</w:t>
            </w:r>
            <w:r>
              <w:t>;</w:t>
            </w:r>
          </w:p>
          <w:p w:rsidR="00CB7A7B" w:rsidRDefault="00CB7A7B" w:rsidP="005F2CA1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знает операторы языка программирования для реализации типовых алгоритмов;</w:t>
            </w:r>
          </w:p>
          <w:p w:rsidR="00CB7A7B" w:rsidRDefault="00CB7A7B" w:rsidP="005F2CA1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умеет по разработанным алгоритмам создавать программы для решения простейших задач;</w:t>
            </w:r>
          </w:p>
          <w:p w:rsidR="00CB7A7B" w:rsidRPr="00CB7A7B" w:rsidRDefault="00CB7A7B" w:rsidP="005F2CA1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владеть навыками отладки программ на языке программирования высокого уровня;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070A7B" w:rsidRPr="0004716C" w:rsidRDefault="00590FE2" w:rsidP="00070A7B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:rsidR="00590FE2" w:rsidRPr="00590FE2" w:rsidRDefault="00590FE2" w:rsidP="00CB7A7B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CB7A7B" w:rsidRDefault="00590FE2" w:rsidP="00B36FDD">
            <w:pPr>
              <w:rPr>
                <w:sz w:val="21"/>
                <w:szCs w:val="21"/>
              </w:rPr>
            </w:pPr>
            <w:r w:rsidRPr="00CB7A7B">
              <w:rPr>
                <w:sz w:val="21"/>
                <w:szCs w:val="21"/>
              </w:rPr>
              <w:t>Обучающийся:</w:t>
            </w:r>
          </w:p>
          <w:p w:rsidR="00CB7A7B" w:rsidRPr="00CB7A7B" w:rsidRDefault="00CB7A7B" w:rsidP="005F2CA1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зна</w:t>
            </w:r>
            <w:r>
              <w:rPr>
                <w:iCs/>
                <w:sz w:val="21"/>
                <w:szCs w:val="21"/>
              </w:rPr>
              <w:t>е</w:t>
            </w:r>
            <w:r w:rsidRPr="00CB7A7B">
              <w:rPr>
                <w:iCs/>
                <w:sz w:val="21"/>
                <w:szCs w:val="21"/>
              </w:rPr>
              <w:t>т основные понятия программирования;</w:t>
            </w:r>
          </w:p>
          <w:p w:rsidR="00CB7A7B" w:rsidRDefault="00CB7A7B" w:rsidP="005F2CA1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у</w:t>
            </w:r>
            <w:r w:rsidRPr="00CB7A7B">
              <w:rPr>
                <w:iCs/>
                <w:sz w:val="21"/>
                <w:szCs w:val="21"/>
              </w:rPr>
              <w:t>ме</w:t>
            </w:r>
            <w:r>
              <w:rPr>
                <w:iCs/>
                <w:sz w:val="21"/>
                <w:szCs w:val="21"/>
              </w:rPr>
              <w:t>е</w:t>
            </w:r>
            <w:r w:rsidRPr="00CB7A7B">
              <w:rPr>
                <w:iCs/>
                <w:sz w:val="21"/>
                <w:szCs w:val="21"/>
              </w:rPr>
              <w:t>т по содержательному описанию простейших задач разрабатывать алгоритмы их решения</w:t>
            </w:r>
            <w:r>
              <w:rPr>
                <w:iCs/>
                <w:sz w:val="21"/>
                <w:szCs w:val="21"/>
              </w:rPr>
              <w:t>;</w:t>
            </w:r>
          </w:p>
          <w:p w:rsidR="00CB7A7B" w:rsidRPr="00CB7A7B" w:rsidRDefault="00CB7A7B" w:rsidP="005F2CA1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>
              <w:t>з</w:t>
            </w:r>
            <w:r w:rsidRPr="00F766BF">
              <w:t>на</w:t>
            </w:r>
            <w:r>
              <w:t xml:space="preserve">ть </w:t>
            </w:r>
            <w:r>
              <w:rPr>
                <w:bCs/>
              </w:rPr>
              <w:t xml:space="preserve">основные типовые алгоритмы </w:t>
            </w:r>
            <w:r w:rsidRPr="00482DD2">
              <w:rPr>
                <w:bCs/>
              </w:rPr>
              <w:t>обработки данных</w:t>
            </w:r>
            <w:r>
              <w:rPr>
                <w:bCs/>
              </w:rPr>
              <w:t>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070A7B" w:rsidRPr="0004716C" w:rsidRDefault="00590FE2" w:rsidP="00070A7B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  <w:gridSpan w:val="3"/>
          </w:tcPr>
          <w:p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:rsidR="00590FE2" w:rsidRPr="00CB7A7B" w:rsidRDefault="00590FE2" w:rsidP="005F2CA1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демонстрирует фрагментарные знания теоретиче</w:t>
            </w:r>
            <w:r w:rsidR="00CB7A7B" w:rsidRPr="00CB7A7B">
              <w:rPr>
                <w:iCs/>
                <w:sz w:val="21"/>
                <w:szCs w:val="21"/>
              </w:rPr>
              <w:t>ского и практического материал</w:t>
            </w:r>
            <w:r w:rsidR="00CB7A7B">
              <w:rPr>
                <w:iCs/>
                <w:sz w:val="21"/>
                <w:szCs w:val="21"/>
              </w:rPr>
              <w:t>а;</w:t>
            </w:r>
          </w:p>
          <w:p w:rsidR="00590FE2" w:rsidRPr="00CB7A7B" w:rsidRDefault="00590FE2" w:rsidP="005F2CA1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CB7A7B" w:rsidRDefault="00CB7A7B" w:rsidP="005F2CA1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sz w:val="21"/>
                <w:szCs w:val="21"/>
              </w:rPr>
            </w:pPr>
            <w:r w:rsidRPr="00CB7A7B">
              <w:rPr>
                <w:sz w:val="21"/>
                <w:szCs w:val="21"/>
              </w:rPr>
              <w:t>не знает</w:t>
            </w:r>
            <w:r>
              <w:rPr>
                <w:sz w:val="21"/>
                <w:szCs w:val="21"/>
              </w:rPr>
              <w:t xml:space="preserve"> основных алгоритмов обработки данных;</w:t>
            </w:r>
          </w:p>
          <w:p w:rsidR="00CB7A7B" w:rsidRPr="00CB7A7B" w:rsidRDefault="00CB7A7B" w:rsidP="005F2CA1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не способен самостоятельно реализовать алгоритмы на языке программирования;</w:t>
            </w:r>
          </w:p>
          <w:p w:rsidR="00590FE2" w:rsidRPr="00CB7A7B" w:rsidRDefault="00590FE2" w:rsidP="005F2CA1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B7A7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:rsidR="00590FE2" w:rsidRPr="00CB7A7B" w:rsidRDefault="00590FE2" w:rsidP="005F2CA1">
            <w:pPr>
              <w:numPr>
                <w:ilvl w:val="0"/>
                <w:numId w:val="13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CB7A7B">
              <w:rPr>
                <w:sz w:val="21"/>
                <w:szCs w:val="21"/>
              </w:rPr>
              <w:t>необходимом для дальнейшей учебы.</w:t>
            </w:r>
          </w:p>
        </w:tc>
      </w:tr>
    </w:tbl>
    <w:p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:rsidR="001F5596" w:rsidRPr="0021441B" w:rsidRDefault="001F5596" w:rsidP="005F2CA1">
      <w:pPr>
        <w:pStyle w:val="af0"/>
        <w:numPr>
          <w:ilvl w:val="3"/>
          <w:numId w:val="8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30CBD">
        <w:rPr>
          <w:rFonts w:eastAsia="Times New Roman"/>
          <w:bCs/>
          <w:sz w:val="24"/>
          <w:szCs w:val="24"/>
        </w:rPr>
        <w:t>учебной дисциплине</w:t>
      </w:r>
      <w:r w:rsidR="00830CBD" w:rsidRPr="00830CBD">
        <w:rPr>
          <w:rFonts w:eastAsia="Times New Roman"/>
          <w:bCs/>
          <w:sz w:val="24"/>
          <w:szCs w:val="24"/>
        </w:rPr>
        <w:t xml:space="preserve"> «Программирование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</w:p>
    <w:tbl>
      <w:tblPr>
        <w:tblStyle w:val="a8"/>
        <w:tblW w:w="14543" w:type="dxa"/>
        <w:tblInd w:w="108" w:type="dxa"/>
        <w:tblLook w:val="04A0"/>
      </w:tblPr>
      <w:tblGrid>
        <w:gridCol w:w="993"/>
        <w:gridCol w:w="3827"/>
        <w:gridCol w:w="9723"/>
      </w:tblGrid>
      <w:tr w:rsidR="00A55483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3F468B" w:rsidRPr="00D23F40" w:rsidRDefault="003F468B" w:rsidP="00EA7E18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:rsidR="003F468B" w:rsidRPr="00D23F40" w:rsidRDefault="003F468B" w:rsidP="005F2CA1">
            <w:pPr>
              <w:pStyle w:val="af0"/>
              <w:numPr>
                <w:ilvl w:val="3"/>
                <w:numId w:val="9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672956" w:rsidTr="004C0402">
        <w:trPr>
          <w:trHeight w:val="4793"/>
        </w:trPr>
        <w:tc>
          <w:tcPr>
            <w:tcW w:w="993" w:type="dxa"/>
            <w:vMerge w:val="restart"/>
          </w:tcPr>
          <w:p w:rsidR="00672956" w:rsidRPr="00830CBD" w:rsidRDefault="00672956" w:rsidP="00DC1095">
            <w:r w:rsidRPr="00830CBD">
              <w:t>1</w:t>
            </w:r>
          </w:p>
        </w:tc>
        <w:tc>
          <w:tcPr>
            <w:tcW w:w="3827" w:type="dxa"/>
            <w:vMerge w:val="restart"/>
          </w:tcPr>
          <w:p w:rsidR="00672956" w:rsidRPr="00830CBD" w:rsidRDefault="00672956" w:rsidP="00830CBD">
            <w:pPr>
              <w:ind w:left="42"/>
            </w:pPr>
            <w:r>
              <w:t>Лабораторная работа №1 по теме «</w:t>
            </w:r>
            <w:r w:rsidRPr="00830CBD">
              <w:t>Запись арифметических выражений</w:t>
            </w:r>
            <w:r>
              <w:t>»</w:t>
            </w:r>
          </w:p>
        </w:tc>
        <w:tc>
          <w:tcPr>
            <w:tcW w:w="9723" w:type="dxa"/>
          </w:tcPr>
          <w:p w:rsidR="00672956" w:rsidRDefault="00672956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830CBD">
              <w:t>Написать программу для вычисления арифметического выражения</w:t>
            </w:r>
            <w:r>
              <w:t>:</w:t>
            </w:r>
          </w:p>
          <w:p w:rsidR="00672956" w:rsidRPr="00830CBD" w:rsidRDefault="00672956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 xml:space="preserve">1)   </w:t>
            </w:r>
            <w:r w:rsidRPr="00011997">
              <w:rPr>
                <w:position w:val="-36"/>
              </w:rPr>
              <w:object w:dxaOrig="4599" w:dyaOrig="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9.75pt;height:48.2pt" o:ole="">
                  <v:imagedata r:id="rId18" o:title=""/>
                </v:shape>
                <o:OLEObject Type="Embed" ProgID="Equation.3" ShapeID="_x0000_i1025" DrawAspect="Content" ObjectID="_1711478850" r:id="rId19"/>
              </w:object>
            </w:r>
          </w:p>
          <w:p w:rsidR="00672956" w:rsidRPr="00830CBD" w:rsidRDefault="00672956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 xml:space="preserve">2)   </w:t>
            </w:r>
            <w:r w:rsidRPr="00011997">
              <w:rPr>
                <w:position w:val="-34"/>
              </w:rPr>
              <w:object w:dxaOrig="4880" w:dyaOrig="760">
                <v:shape id="_x0000_i1026" type="#_x0000_t75" style="width:244.8pt;height:38.2pt" o:ole="">
                  <v:imagedata r:id="rId20" o:title=""/>
                </v:shape>
                <o:OLEObject Type="Embed" ProgID="Equation.3" ShapeID="_x0000_i1026" DrawAspect="Content" ObjectID="_1711478851" r:id="rId21"/>
              </w:object>
            </w:r>
          </w:p>
          <w:p w:rsidR="00672956" w:rsidRPr="00830CBD" w:rsidRDefault="00672956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 xml:space="preserve">3)   </w:t>
            </w:r>
            <w:r w:rsidRPr="00011997">
              <w:rPr>
                <w:position w:val="-62"/>
              </w:rPr>
              <w:object w:dxaOrig="3920" w:dyaOrig="1120">
                <v:shape id="_x0000_i1027" type="#_x0000_t75" style="width:195.95pt;height:55.7pt" o:ole="">
                  <v:imagedata r:id="rId22" o:title=""/>
                </v:shape>
                <o:OLEObject Type="Embed" ProgID="Equation.3" ShapeID="_x0000_i1027" DrawAspect="Content" ObjectID="_1711478852" r:id="rId23"/>
              </w:object>
            </w:r>
          </w:p>
          <w:p w:rsidR="00672956" w:rsidRPr="00830CBD" w:rsidRDefault="00672956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 xml:space="preserve">4)   </w:t>
            </w:r>
            <w:r w:rsidRPr="00011997">
              <w:rPr>
                <w:position w:val="-78"/>
              </w:rPr>
              <w:object w:dxaOrig="2940" w:dyaOrig="1700">
                <v:shape id="_x0000_i1028" type="#_x0000_t75" style="width:147.15pt;height:85.75pt" o:ole="">
                  <v:imagedata r:id="rId24" o:title=""/>
                </v:shape>
                <o:OLEObject Type="Embed" ProgID="Equation.3" ShapeID="_x0000_i1028" DrawAspect="Content" ObjectID="_1711478853" r:id="rId25"/>
              </w:object>
            </w:r>
          </w:p>
        </w:tc>
      </w:tr>
      <w:tr w:rsidR="00672956" w:rsidTr="0003098C">
        <w:trPr>
          <w:trHeight w:val="283"/>
        </w:trPr>
        <w:tc>
          <w:tcPr>
            <w:tcW w:w="993" w:type="dxa"/>
            <w:vMerge/>
          </w:tcPr>
          <w:p w:rsidR="00672956" w:rsidRPr="00830CBD" w:rsidRDefault="00672956" w:rsidP="00DC1095"/>
        </w:tc>
        <w:tc>
          <w:tcPr>
            <w:tcW w:w="3827" w:type="dxa"/>
            <w:vMerge/>
          </w:tcPr>
          <w:p w:rsidR="00672956" w:rsidRPr="00830CBD" w:rsidRDefault="00672956" w:rsidP="00DC1095">
            <w:pPr>
              <w:ind w:left="42"/>
            </w:pPr>
          </w:p>
        </w:tc>
        <w:tc>
          <w:tcPr>
            <w:tcW w:w="9723" w:type="dxa"/>
          </w:tcPr>
          <w:p w:rsidR="00672956" w:rsidRPr="00830CBD" w:rsidRDefault="00672956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 xml:space="preserve">5)   </w:t>
            </w:r>
            <w:r w:rsidRPr="00011997">
              <w:rPr>
                <w:position w:val="-82"/>
                <w:lang w:val="en-US"/>
              </w:rPr>
              <w:object w:dxaOrig="4260" w:dyaOrig="1380">
                <v:shape id="_x0000_i1029" type="#_x0000_t75" style="width:212.85pt;height:68.85pt" o:ole="">
                  <v:imagedata r:id="rId26" o:title=""/>
                </v:shape>
                <o:OLEObject Type="Embed" ProgID="Equation.3" ShapeID="_x0000_i1029" DrawAspect="Content" ObjectID="_1711478854" r:id="rId27"/>
              </w:object>
            </w:r>
          </w:p>
        </w:tc>
      </w:tr>
      <w:tr w:rsidR="00EA7E18" w:rsidTr="004C0402">
        <w:trPr>
          <w:trHeight w:val="10658"/>
        </w:trPr>
        <w:tc>
          <w:tcPr>
            <w:tcW w:w="993" w:type="dxa"/>
          </w:tcPr>
          <w:p w:rsidR="00EA7E18" w:rsidRPr="00830CBD" w:rsidRDefault="00EA7E18" w:rsidP="00DC1095">
            <w:r>
              <w:t>2</w:t>
            </w:r>
          </w:p>
        </w:tc>
        <w:tc>
          <w:tcPr>
            <w:tcW w:w="3827" w:type="dxa"/>
          </w:tcPr>
          <w:p w:rsidR="00EA7E18" w:rsidRPr="00830CBD" w:rsidRDefault="00EA7E18" w:rsidP="00DC1095">
            <w:pPr>
              <w:ind w:left="42"/>
            </w:pPr>
            <w:r>
              <w:t>Лабораторная работа №2 по теме «</w:t>
            </w:r>
            <w:r w:rsidRPr="00830CBD">
              <w:t>Условные операторы</w:t>
            </w:r>
            <w:r>
              <w:t>»</w:t>
            </w:r>
          </w:p>
        </w:tc>
        <w:tc>
          <w:tcPr>
            <w:tcW w:w="9723" w:type="dxa"/>
          </w:tcPr>
          <w:p w:rsidR="00EA7E18" w:rsidRDefault="00EA7E18" w:rsidP="00830CBD">
            <w:r>
              <w:t>Написать 2 варианта программы для вычисления сложной функции</w:t>
            </w:r>
          </w:p>
          <w:p w:rsidR="00EA7E18" w:rsidRPr="002A6EE8" w:rsidRDefault="00EA7E18" w:rsidP="00830CBD">
            <w:r>
              <w:t xml:space="preserve">- с помощью оператора </w:t>
            </w:r>
            <w:r>
              <w:rPr>
                <w:lang w:val="en-US"/>
              </w:rPr>
              <w:t>if</w:t>
            </w:r>
            <w:r w:rsidRPr="002A6EE8">
              <w:t xml:space="preserve"> </w:t>
            </w:r>
          </w:p>
          <w:p w:rsidR="00EA7E18" w:rsidRPr="002A6EE8" w:rsidRDefault="00EA7E18" w:rsidP="00830CBD">
            <w:r w:rsidRPr="002A6EE8">
              <w:t xml:space="preserve">- </w:t>
            </w:r>
            <w:r>
              <w:t xml:space="preserve">с помощью оператора </w:t>
            </w:r>
            <w:r>
              <w:rPr>
                <w:lang w:val="en-US"/>
              </w:rPr>
              <w:t>switch</w:t>
            </w:r>
          </w:p>
          <w:p w:rsidR="00EA7E18" w:rsidRPr="00830CBD" w:rsidRDefault="00EA7E18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830CBD">
              <w:t xml:space="preserve">1) </w:t>
            </w:r>
            <w:r w:rsidR="00B10F4A" w:rsidRPr="00830CBD">
              <w:rPr>
                <w:position w:val="-98"/>
              </w:rPr>
              <w:object w:dxaOrig="6240" w:dyaOrig="2100">
                <v:shape id="_x0000_i1030" type="#_x0000_t75" style="width:246.7pt;height:83.25pt" o:ole="">
                  <v:imagedata r:id="rId28" o:title=""/>
                </v:shape>
                <o:OLEObject Type="Embed" ProgID="Equation.DSMT4" ShapeID="_x0000_i1030" DrawAspect="Content" ObjectID="_1711478855" r:id="rId29"/>
              </w:object>
            </w:r>
          </w:p>
          <w:p w:rsidR="00EA7E18" w:rsidRPr="00830CBD" w:rsidRDefault="00EA7E18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 xml:space="preserve">2) </w:t>
            </w:r>
            <w:r w:rsidR="00B10F4A" w:rsidRPr="00830CBD">
              <w:rPr>
                <w:position w:val="-94"/>
              </w:rPr>
              <w:object w:dxaOrig="6560" w:dyaOrig="2020">
                <v:shape id="_x0000_i1031" type="#_x0000_t75" style="width:255.45pt;height:78.9pt" o:ole="">
                  <v:imagedata r:id="rId30" o:title=""/>
                </v:shape>
                <o:OLEObject Type="Embed" ProgID="Equation.DSMT4" ShapeID="_x0000_i1031" DrawAspect="Content" ObjectID="_1711478856" r:id="rId31"/>
              </w:object>
            </w:r>
          </w:p>
          <w:p w:rsidR="00EA7E18" w:rsidRPr="00830CBD" w:rsidRDefault="00EA7E18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 xml:space="preserve">3) </w:t>
            </w:r>
            <w:r w:rsidR="00B10F4A" w:rsidRPr="00830CBD">
              <w:rPr>
                <w:position w:val="-96"/>
              </w:rPr>
              <w:object w:dxaOrig="5100" w:dyaOrig="2060">
                <v:shape id="_x0000_i1032" type="#_x0000_t75" style="width:216.65pt;height:87.65pt" o:ole="">
                  <v:imagedata r:id="rId32" o:title=""/>
                </v:shape>
                <o:OLEObject Type="Embed" ProgID="Equation.DSMT4" ShapeID="_x0000_i1032" DrawAspect="Content" ObjectID="_1711478857" r:id="rId33"/>
              </w:object>
            </w:r>
          </w:p>
          <w:p w:rsidR="00EA7E18" w:rsidRDefault="00EA7E18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 xml:space="preserve">4) </w:t>
            </w:r>
            <w:r w:rsidR="00B10F4A" w:rsidRPr="00830CBD">
              <w:rPr>
                <w:position w:val="-90"/>
              </w:rPr>
              <w:object w:dxaOrig="6180" w:dyaOrig="1939">
                <v:shape id="_x0000_i1033" type="#_x0000_t75" style="width:238.55pt;height:75.15pt" o:ole="">
                  <v:imagedata r:id="rId34" o:title=""/>
                </v:shape>
                <o:OLEObject Type="Embed" ProgID="Equation.DSMT4" ShapeID="_x0000_i1033" DrawAspect="Content" ObjectID="_1711478858" r:id="rId35"/>
              </w:object>
            </w:r>
          </w:p>
          <w:p w:rsidR="00EA7E18" w:rsidRPr="00830CBD" w:rsidRDefault="00EA7E18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>5)</w:t>
            </w:r>
            <w:r w:rsidR="00B10F4A" w:rsidRPr="00830CBD">
              <w:rPr>
                <w:position w:val="-82"/>
              </w:rPr>
              <w:object w:dxaOrig="6940" w:dyaOrig="1780">
                <v:shape id="_x0000_i1034" type="#_x0000_t75" style="width:264.85pt;height:68.25pt" o:ole="">
                  <v:imagedata r:id="rId36" o:title=""/>
                </v:shape>
                <o:OLEObject Type="Embed" ProgID="Equation.DSMT4" ShapeID="_x0000_i1034" DrawAspect="Content" ObjectID="_1711478859" r:id="rId37"/>
              </w:object>
            </w:r>
          </w:p>
        </w:tc>
      </w:tr>
      <w:tr w:rsidR="009159A3" w:rsidTr="004C0402">
        <w:trPr>
          <w:trHeight w:val="5864"/>
        </w:trPr>
        <w:tc>
          <w:tcPr>
            <w:tcW w:w="993" w:type="dxa"/>
          </w:tcPr>
          <w:p w:rsidR="009159A3" w:rsidRPr="00830CBD" w:rsidRDefault="009159A3" w:rsidP="00DC1095">
            <w:r>
              <w:t>3</w:t>
            </w:r>
          </w:p>
        </w:tc>
        <w:tc>
          <w:tcPr>
            <w:tcW w:w="3827" w:type="dxa"/>
          </w:tcPr>
          <w:p w:rsidR="009159A3" w:rsidRPr="00830CBD" w:rsidRDefault="009159A3" w:rsidP="00DC1095">
            <w:pPr>
              <w:ind w:left="42"/>
            </w:pPr>
            <w:r>
              <w:t>Лабораторная работа № 3 теме «</w:t>
            </w:r>
            <w:r>
              <w:rPr>
                <w:bCs/>
              </w:rPr>
              <w:t>Вычисление сумм и произ</w:t>
            </w:r>
            <w:r w:rsidRPr="00A44F8A">
              <w:rPr>
                <w:bCs/>
              </w:rPr>
              <w:t>ведений</w:t>
            </w:r>
            <w:r>
              <w:rPr>
                <w:bCs/>
              </w:rPr>
              <w:t xml:space="preserve"> с помощью циклов»</w:t>
            </w:r>
          </w:p>
        </w:tc>
        <w:tc>
          <w:tcPr>
            <w:tcW w:w="9723" w:type="dxa"/>
          </w:tcPr>
          <w:p w:rsidR="009159A3" w:rsidRDefault="009159A3" w:rsidP="00830CBD">
            <w:pPr>
              <w:rPr>
                <w:sz w:val="24"/>
              </w:rPr>
            </w:pPr>
            <w:r w:rsidRPr="0042542E">
              <w:rPr>
                <w:sz w:val="24"/>
              </w:rPr>
              <w:t xml:space="preserve">Написать </w:t>
            </w:r>
            <w:r>
              <w:rPr>
                <w:sz w:val="24"/>
              </w:rPr>
              <w:t>3</w:t>
            </w:r>
            <w:r w:rsidRPr="0042542E">
              <w:rPr>
                <w:sz w:val="24"/>
              </w:rPr>
              <w:t xml:space="preserve"> варианта программы для вычисления </w:t>
            </w:r>
            <w:r>
              <w:rPr>
                <w:sz w:val="24"/>
              </w:rPr>
              <w:t>выражения</w:t>
            </w:r>
          </w:p>
          <w:p w:rsidR="009159A3" w:rsidRPr="00830CBD" w:rsidRDefault="009159A3" w:rsidP="00830CBD">
            <w:pPr>
              <w:rPr>
                <w:sz w:val="24"/>
              </w:rPr>
            </w:pPr>
            <w:r>
              <w:rPr>
                <w:sz w:val="24"/>
              </w:rPr>
              <w:tab/>
              <w:t xml:space="preserve">- с помощью оператора </w:t>
            </w:r>
            <w:r>
              <w:rPr>
                <w:sz w:val="24"/>
                <w:lang w:val="en-US"/>
              </w:rPr>
              <w:t>for</w:t>
            </w:r>
          </w:p>
          <w:p w:rsidR="009159A3" w:rsidRPr="008A4396" w:rsidRDefault="009159A3" w:rsidP="00830CBD">
            <w:pPr>
              <w:rPr>
                <w:sz w:val="24"/>
              </w:rPr>
            </w:pPr>
            <w:r w:rsidRPr="00830CBD">
              <w:rPr>
                <w:sz w:val="24"/>
              </w:rPr>
              <w:tab/>
              <w:t xml:space="preserve">- </w:t>
            </w:r>
            <w:r>
              <w:rPr>
                <w:sz w:val="24"/>
              </w:rPr>
              <w:t xml:space="preserve">с помощью оператора </w:t>
            </w:r>
            <w:r>
              <w:rPr>
                <w:sz w:val="24"/>
                <w:lang w:val="en-US"/>
              </w:rPr>
              <w:t>while</w:t>
            </w:r>
            <w:r>
              <w:rPr>
                <w:sz w:val="24"/>
              </w:rPr>
              <w:t xml:space="preserve"> </w:t>
            </w:r>
          </w:p>
          <w:p w:rsidR="009159A3" w:rsidRPr="009159A3" w:rsidRDefault="009159A3" w:rsidP="00830CBD">
            <w:pPr>
              <w:rPr>
                <w:sz w:val="24"/>
              </w:rPr>
            </w:pPr>
            <w:r w:rsidRPr="008A4396">
              <w:rPr>
                <w:sz w:val="24"/>
              </w:rPr>
              <w:tab/>
              <w:t xml:space="preserve">- </w:t>
            </w:r>
            <w:r>
              <w:rPr>
                <w:sz w:val="24"/>
              </w:rPr>
              <w:t xml:space="preserve">с помощью оператора </w:t>
            </w:r>
            <w:r>
              <w:rPr>
                <w:sz w:val="24"/>
                <w:lang w:val="en-US"/>
              </w:rPr>
              <w:t>do</w:t>
            </w:r>
            <w:r w:rsidRPr="008A4396">
              <w:rPr>
                <w:sz w:val="24"/>
              </w:rPr>
              <w:t xml:space="preserve"> .. </w:t>
            </w:r>
            <w:r>
              <w:rPr>
                <w:sz w:val="24"/>
                <w:lang w:val="en-US"/>
              </w:rPr>
              <w:t>while</w:t>
            </w:r>
          </w:p>
          <w:p w:rsidR="009159A3" w:rsidRPr="00830CBD" w:rsidRDefault="009159A3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 xml:space="preserve">1) </w:t>
            </w:r>
            <w:r w:rsidRPr="00367B2F">
              <w:rPr>
                <w:position w:val="-42"/>
              </w:rPr>
              <w:object w:dxaOrig="4459" w:dyaOrig="960">
                <v:shape id="_x0000_i1035" type="#_x0000_t75" style="width:222.9pt;height:48.2pt" o:ole="">
                  <v:imagedata r:id="rId38" o:title=""/>
                </v:shape>
                <o:OLEObject Type="Embed" ProgID="Equation.3" ShapeID="_x0000_i1035" DrawAspect="Content" ObjectID="_1711478860" r:id="rId39"/>
              </w:object>
            </w:r>
          </w:p>
          <w:p w:rsidR="009159A3" w:rsidRPr="00830CBD" w:rsidRDefault="009159A3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 xml:space="preserve">2) </w:t>
            </w:r>
            <w:r w:rsidRPr="00367B2F">
              <w:rPr>
                <w:position w:val="-42"/>
              </w:rPr>
              <w:object w:dxaOrig="4620" w:dyaOrig="940">
                <v:shape id="_x0000_i1036" type="#_x0000_t75" style="width:231.05pt;height:46.95pt" o:ole="">
                  <v:imagedata r:id="rId40" o:title=""/>
                </v:shape>
                <o:OLEObject Type="Embed" ProgID="Equation.3" ShapeID="_x0000_i1036" DrawAspect="Content" ObjectID="_1711478861" r:id="rId41"/>
              </w:object>
            </w:r>
          </w:p>
          <w:p w:rsidR="009159A3" w:rsidRPr="00830CBD" w:rsidRDefault="009159A3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 xml:space="preserve">3) </w:t>
            </w:r>
            <w:r w:rsidRPr="00367B2F">
              <w:rPr>
                <w:position w:val="-42"/>
              </w:rPr>
              <w:object w:dxaOrig="3460" w:dyaOrig="960">
                <v:shape id="_x0000_i1037" type="#_x0000_t75" style="width:172.15pt;height:48.2pt" o:ole="">
                  <v:imagedata r:id="rId42" o:title=""/>
                </v:shape>
                <o:OLEObject Type="Embed" ProgID="Equation.3" ShapeID="_x0000_i1037" DrawAspect="Content" ObjectID="_1711478862" r:id="rId43"/>
              </w:object>
            </w:r>
          </w:p>
          <w:p w:rsidR="009159A3" w:rsidRPr="00830CBD" w:rsidRDefault="009159A3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>4)</w:t>
            </w:r>
            <w:r w:rsidRPr="00367B2F">
              <w:rPr>
                <w:position w:val="-42"/>
              </w:rPr>
              <w:object w:dxaOrig="4780" w:dyaOrig="940">
                <v:shape id="_x0000_i1038" type="#_x0000_t75" style="width:239.15pt;height:46.95pt" o:ole="">
                  <v:imagedata r:id="rId44" o:title=""/>
                </v:shape>
                <o:OLEObject Type="Embed" ProgID="Equation.3" ShapeID="_x0000_i1038" DrawAspect="Content" ObjectID="_1711478863" r:id="rId45"/>
              </w:object>
            </w:r>
          </w:p>
          <w:p w:rsidR="009159A3" w:rsidRPr="00830CBD" w:rsidRDefault="009159A3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 xml:space="preserve">5) </w:t>
            </w:r>
            <w:r w:rsidRPr="00367B2F">
              <w:rPr>
                <w:position w:val="-42"/>
              </w:rPr>
              <w:object w:dxaOrig="3860" w:dyaOrig="960">
                <v:shape id="_x0000_i1039" type="#_x0000_t75" style="width:192.85pt;height:48.2pt" o:ole="">
                  <v:imagedata r:id="rId46" o:title=""/>
                </v:shape>
                <o:OLEObject Type="Embed" ProgID="Equation.3" ShapeID="_x0000_i1039" DrawAspect="Content" ObjectID="_1711478864" r:id="rId47"/>
              </w:object>
            </w:r>
          </w:p>
        </w:tc>
      </w:tr>
      <w:tr w:rsidR="009159A3" w:rsidTr="004C0402">
        <w:trPr>
          <w:trHeight w:val="7718"/>
        </w:trPr>
        <w:tc>
          <w:tcPr>
            <w:tcW w:w="993" w:type="dxa"/>
          </w:tcPr>
          <w:p w:rsidR="009159A3" w:rsidRPr="00830CBD" w:rsidRDefault="009159A3" w:rsidP="00DC1095">
            <w:r>
              <w:t>4</w:t>
            </w:r>
          </w:p>
        </w:tc>
        <w:tc>
          <w:tcPr>
            <w:tcW w:w="3827" w:type="dxa"/>
          </w:tcPr>
          <w:p w:rsidR="009159A3" w:rsidRPr="00830CBD" w:rsidRDefault="009159A3" w:rsidP="00DC1095">
            <w:pPr>
              <w:ind w:left="42"/>
            </w:pPr>
            <w:r>
              <w:t>Лабораторная работа № 4 по теме «</w:t>
            </w:r>
            <w:r w:rsidRPr="00A44F8A">
              <w:rPr>
                <w:bCs/>
              </w:rPr>
              <w:t>Конечные суммы</w:t>
            </w:r>
            <w:r>
              <w:rPr>
                <w:bCs/>
              </w:rPr>
              <w:t xml:space="preserve"> для приближенных вычислений»</w:t>
            </w:r>
          </w:p>
        </w:tc>
        <w:tc>
          <w:tcPr>
            <w:tcW w:w="9723" w:type="dxa"/>
          </w:tcPr>
          <w:p w:rsidR="009159A3" w:rsidRPr="009159A3" w:rsidRDefault="009159A3" w:rsidP="009159A3">
            <w:r w:rsidRPr="009159A3">
              <w:t>Написать программу для вычисления конечной суммы с помощью рекуррентной формулы с заданной точностью. Вывести экран полученное значение суммы, значение функции, разницу между этими значения и шаг, на котором завершились вычисления.</w:t>
            </w:r>
          </w:p>
          <w:p w:rsidR="009159A3" w:rsidRDefault="009159A3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9159A3" w:rsidRDefault="009159A3" w:rsidP="009159A3">
            <w:r w:rsidRPr="009159A3">
              <w:t xml:space="preserve">1) </w:t>
            </w:r>
            <w:r w:rsidRPr="009159A3">
              <w:object w:dxaOrig="6020" w:dyaOrig="740">
                <v:shape id="_x0000_i1040" type="#_x0000_t75" style="width:329.3pt;height:30.05pt" o:ole="">
                  <v:imagedata r:id="rId48" o:title=""/>
                </v:shape>
                <o:OLEObject Type="Embed" ProgID="Equation.3" ShapeID="_x0000_i1040" DrawAspect="Content" ObjectID="_1711478865" r:id="rId49"/>
              </w:object>
            </w:r>
          </w:p>
          <w:p w:rsidR="009159A3" w:rsidRPr="00830CBD" w:rsidRDefault="009159A3" w:rsidP="009159A3">
            <w:r w:rsidRPr="00DD4461">
              <w:rPr>
                <w:b/>
                <w:i/>
                <w:smallCaps/>
                <w:position w:val="-6"/>
                <w:sz w:val="32"/>
                <w:szCs w:val="32"/>
              </w:rPr>
              <w:object w:dxaOrig="1620" w:dyaOrig="320">
                <v:shape id="_x0000_i1041" type="#_x0000_t75" style="width:108.95pt;height:20.05pt" o:ole="">
                  <v:imagedata r:id="rId50" o:title=""/>
                </v:shape>
                <o:OLEObject Type="Embed" ProgID="Equation.3" ShapeID="_x0000_i1041" DrawAspect="Content" ObjectID="_1711478866" r:id="rId51"/>
              </w:object>
            </w:r>
          </w:p>
          <w:p w:rsidR="009159A3" w:rsidRDefault="009159A3" w:rsidP="009159A3">
            <w:r>
              <w:t xml:space="preserve">2) </w:t>
            </w:r>
            <w:r w:rsidRPr="009159A3">
              <w:object w:dxaOrig="4060" w:dyaOrig="680">
                <v:shape id="_x0000_i1042" type="#_x0000_t75" style="width:320.55pt;height:33.8pt" o:ole="">
                  <v:imagedata r:id="rId52" o:title=""/>
                </v:shape>
                <o:OLEObject Type="Embed" ProgID="Equation.3" ShapeID="_x0000_i1042" DrawAspect="Content" ObjectID="_1711478867" r:id="rId53"/>
              </w:object>
            </w:r>
          </w:p>
          <w:p w:rsidR="009159A3" w:rsidRPr="00830CBD" w:rsidRDefault="009159A3" w:rsidP="009159A3">
            <w:r w:rsidRPr="00DD4461">
              <w:rPr>
                <w:b/>
                <w:i/>
                <w:smallCaps/>
                <w:position w:val="-24"/>
                <w:sz w:val="32"/>
                <w:szCs w:val="32"/>
                <w:lang w:val="en-US"/>
              </w:rPr>
              <w:object w:dxaOrig="2280" w:dyaOrig="620">
                <v:shape id="_x0000_i1043" type="#_x0000_t75" style="width:113.95pt;height:31.3pt" o:ole="">
                  <v:imagedata r:id="rId54" o:title=""/>
                </v:shape>
                <o:OLEObject Type="Embed" ProgID="Equation.3" ShapeID="_x0000_i1043" DrawAspect="Content" ObjectID="_1711478868" r:id="rId55"/>
              </w:object>
            </w:r>
          </w:p>
          <w:p w:rsidR="009159A3" w:rsidRDefault="009159A3" w:rsidP="009159A3">
            <w:r>
              <w:t xml:space="preserve">3) </w:t>
            </w:r>
            <w:r w:rsidRPr="009159A3">
              <w:object w:dxaOrig="4900" w:dyaOrig="680">
                <v:shape id="_x0000_i1044" type="#_x0000_t75" style="width:329.3pt;height:29.45pt" o:ole="">
                  <v:imagedata r:id="rId56" o:title=""/>
                </v:shape>
                <o:OLEObject Type="Embed" ProgID="Equation.3" ShapeID="_x0000_i1044" DrawAspect="Content" ObjectID="_1711478869" r:id="rId57"/>
              </w:object>
            </w:r>
          </w:p>
          <w:p w:rsidR="009159A3" w:rsidRPr="00830CBD" w:rsidRDefault="009159A3" w:rsidP="009159A3">
            <w:r w:rsidRPr="00DD4461">
              <w:rPr>
                <w:b/>
                <w:i/>
                <w:smallCaps/>
                <w:spacing w:val="20"/>
                <w:position w:val="-10"/>
                <w:sz w:val="32"/>
                <w:szCs w:val="32"/>
              </w:rPr>
              <w:object w:dxaOrig="1660" w:dyaOrig="400">
                <v:shape id="_x0000_i1045" type="#_x0000_t75" style="width:129.6pt;height:28.8pt" o:ole="">
                  <v:imagedata r:id="rId58" o:title=""/>
                </v:shape>
                <o:OLEObject Type="Embed" ProgID="Equation.3" ShapeID="_x0000_i1045" DrawAspect="Content" ObjectID="_1711478870" r:id="rId59"/>
              </w:object>
            </w:r>
          </w:p>
          <w:p w:rsidR="009159A3" w:rsidRDefault="009159A3" w:rsidP="009159A3">
            <w:r>
              <w:t xml:space="preserve">4) </w:t>
            </w:r>
            <w:r w:rsidRPr="009159A3">
              <w:object w:dxaOrig="3940" w:dyaOrig="780">
                <v:shape id="_x0000_i1046" type="#_x0000_t75" style="width:313.05pt;height:38.8pt" o:ole="">
                  <v:imagedata r:id="rId60" o:title=""/>
                </v:shape>
                <o:OLEObject Type="Embed" ProgID="Equation.3" ShapeID="_x0000_i1046" DrawAspect="Content" ObjectID="_1711478871" r:id="rId61"/>
              </w:object>
            </w:r>
          </w:p>
          <w:p w:rsidR="009159A3" w:rsidRPr="00830CBD" w:rsidRDefault="009159A3" w:rsidP="009159A3">
            <w:r w:rsidRPr="00DD4461">
              <w:rPr>
                <w:b/>
                <w:i/>
                <w:smallCaps/>
                <w:position w:val="-28"/>
                <w:sz w:val="32"/>
                <w:szCs w:val="32"/>
              </w:rPr>
              <w:object w:dxaOrig="900" w:dyaOrig="660">
                <v:shape id="_x0000_i1047" type="#_x0000_t75" style="width:86.4pt;height:38.8pt" o:ole="">
                  <v:imagedata r:id="rId62" o:title=""/>
                </v:shape>
                <o:OLEObject Type="Embed" ProgID="Equation.3" ShapeID="_x0000_i1047" DrawAspect="Content" ObjectID="_1711478872" r:id="rId63"/>
              </w:object>
            </w:r>
          </w:p>
          <w:p w:rsidR="009159A3" w:rsidRDefault="009159A3" w:rsidP="009159A3">
            <w:r>
              <w:t xml:space="preserve">5) </w:t>
            </w:r>
            <w:r w:rsidRPr="009159A3">
              <w:object w:dxaOrig="4360" w:dyaOrig="760">
                <v:shape id="_x0000_i1048" type="#_x0000_t75" style="width:324.95pt;height:37.55pt" o:ole="">
                  <v:imagedata r:id="rId64" o:title=""/>
                </v:shape>
                <o:OLEObject Type="Embed" ProgID="Equation.3" ShapeID="_x0000_i1048" DrawAspect="Content" ObjectID="_1711478873" r:id="rId65"/>
              </w:object>
            </w:r>
          </w:p>
          <w:p w:rsidR="009159A3" w:rsidRPr="00830CBD" w:rsidRDefault="009159A3" w:rsidP="009159A3">
            <w:r w:rsidRPr="00DE0519">
              <w:rPr>
                <w:b/>
                <w:i/>
                <w:smallCaps/>
                <w:spacing w:val="28"/>
                <w:position w:val="-26"/>
                <w:sz w:val="32"/>
                <w:szCs w:val="32"/>
                <w:lang w:val="en-US"/>
              </w:rPr>
              <w:object w:dxaOrig="499" w:dyaOrig="700">
                <v:shape id="_x0000_i1049" type="#_x0000_t75" style="width:25.05pt;height:35.05pt" o:ole="">
                  <v:imagedata r:id="rId66" o:title=""/>
                </v:shape>
                <o:OLEObject Type="Embed" ProgID="Equation.3" ShapeID="_x0000_i1049" DrawAspect="Content" ObjectID="_1711478874" r:id="rId67"/>
              </w:object>
            </w:r>
          </w:p>
        </w:tc>
      </w:tr>
      <w:tr w:rsidR="009159A3" w:rsidTr="00B10F4A">
        <w:trPr>
          <w:trHeight w:val="3184"/>
        </w:trPr>
        <w:tc>
          <w:tcPr>
            <w:tcW w:w="993" w:type="dxa"/>
          </w:tcPr>
          <w:p w:rsidR="009159A3" w:rsidRPr="00830CBD" w:rsidRDefault="009159A3" w:rsidP="00DC1095">
            <w:r>
              <w:t>5</w:t>
            </w:r>
          </w:p>
        </w:tc>
        <w:tc>
          <w:tcPr>
            <w:tcW w:w="3827" w:type="dxa"/>
          </w:tcPr>
          <w:p w:rsidR="009159A3" w:rsidRPr="00830CBD" w:rsidRDefault="009159A3" w:rsidP="00DC1095">
            <w:pPr>
              <w:ind w:left="42"/>
            </w:pPr>
            <w:r>
              <w:t>Лабораторная работа №5 по теме «</w:t>
            </w:r>
            <w:r w:rsidRPr="009159A3">
              <w:t>Табулирование функции</w:t>
            </w:r>
            <w:r>
              <w:t>»</w:t>
            </w:r>
          </w:p>
        </w:tc>
        <w:tc>
          <w:tcPr>
            <w:tcW w:w="9723" w:type="dxa"/>
          </w:tcPr>
          <w:p w:rsidR="009159A3" w:rsidRDefault="009159A3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9159A3">
              <w:t>Получить таблицу значений функции на заданном интервале в N точках. Найти максимальное или минимальное значение функции на этом интервале.</w:t>
            </w:r>
          </w:p>
          <w:p w:rsidR="009159A3" w:rsidRPr="00830CBD" w:rsidRDefault="009159A3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bookmarkStart w:id="11" w:name="_GoBack"/>
            <w:bookmarkEnd w:id="11"/>
            <w:r>
              <w:t xml:space="preserve">1) </w:t>
            </w:r>
            <w:r w:rsidRPr="001A4E00">
              <w:rPr>
                <w:position w:val="-12"/>
              </w:rPr>
              <w:object w:dxaOrig="2079" w:dyaOrig="480">
                <v:shape id="_x0000_i1050" type="#_x0000_t75" style="width:104.55pt;height:23.8pt" o:ole="">
                  <v:imagedata r:id="rId68" o:title=""/>
                </v:shape>
                <o:OLEObject Type="Embed" ProgID="Equation.3" ShapeID="_x0000_i1050" DrawAspect="Content" ObjectID="_1711478875" r:id="rId69"/>
              </w:object>
            </w:r>
          </w:p>
          <w:p w:rsidR="009159A3" w:rsidRPr="00830CBD" w:rsidRDefault="009159A3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 xml:space="preserve">2) </w:t>
            </w:r>
            <w:r w:rsidRPr="001A4E00">
              <w:rPr>
                <w:position w:val="-12"/>
              </w:rPr>
              <w:object w:dxaOrig="1380" w:dyaOrig="360">
                <v:shape id="_x0000_i1051" type="#_x0000_t75" style="width:68.85pt;height:18.15pt" o:ole="">
                  <v:imagedata r:id="rId70" o:title=""/>
                </v:shape>
                <o:OLEObject Type="Embed" ProgID="Equation.3" ShapeID="_x0000_i1051" DrawAspect="Content" ObjectID="_1711478876" r:id="rId71"/>
              </w:object>
            </w:r>
          </w:p>
          <w:p w:rsidR="009159A3" w:rsidRPr="00830CBD" w:rsidRDefault="009159A3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 xml:space="preserve">3) </w:t>
            </w:r>
            <w:r w:rsidRPr="001A4E00">
              <w:rPr>
                <w:position w:val="-12"/>
              </w:rPr>
              <w:object w:dxaOrig="2320" w:dyaOrig="480">
                <v:shape id="_x0000_i1052" type="#_x0000_t75" style="width:116.45pt;height:23.8pt" o:ole="">
                  <v:imagedata r:id="rId72" o:title=""/>
                </v:shape>
                <o:OLEObject Type="Embed" ProgID="Equation.3" ShapeID="_x0000_i1052" DrawAspect="Content" ObjectID="_1711478877" r:id="rId73"/>
              </w:object>
            </w:r>
          </w:p>
          <w:p w:rsidR="009159A3" w:rsidRPr="00830CBD" w:rsidRDefault="009159A3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 xml:space="preserve">4) </w:t>
            </w:r>
            <w:r w:rsidRPr="001A4E00">
              <w:rPr>
                <w:position w:val="-26"/>
              </w:rPr>
              <w:object w:dxaOrig="1600" w:dyaOrig="700">
                <v:shape id="_x0000_i1053" type="#_x0000_t75" style="width:80.15pt;height:35.05pt" o:ole="">
                  <v:imagedata r:id="rId74" o:title=""/>
                </v:shape>
                <o:OLEObject Type="Embed" ProgID="Equation.3" ShapeID="_x0000_i1053" DrawAspect="Content" ObjectID="_1711478878" r:id="rId75"/>
              </w:object>
            </w:r>
          </w:p>
          <w:p w:rsidR="009159A3" w:rsidRPr="00830CBD" w:rsidRDefault="009159A3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 xml:space="preserve">5) </w:t>
            </w:r>
            <w:r w:rsidRPr="001A4E00">
              <w:rPr>
                <w:position w:val="-26"/>
              </w:rPr>
              <w:object w:dxaOrig="1840" w:dyaOrig="700">
                <v:shape id="_x0000_i1054" type="#_x0000_t75" style="width:92.05pt;height:35.05pt" o:ole="">
                  <v:imagedata r:id="rId76" o:title=""/>
                </v:shape>
                <o:OLEObject Type="Embed" ProgID="Equation.3" ShapeID="_x0000_i1054" DrawAspect="Content" ObjectID="_1711478879" r:id="rId77"/>
              </w:object>
            </w: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9159A3" w:rsidP="00DC1095">
            <w:r>
              <w:t>6</w:t>
            </w:r>
          </w:p>
        </w:tc>
        <w:tc>
          <w:tcPr>
            <w:tcW w:w="3827" w:type="dxa"/>
          </w:tcPr>
          <w:p w:rsidR="009159A3" w:rsidRPr="00830CBD" w:rsidRDefault="009159A3" w:rsidP="00DC1095">
            <w:pPr>
              <w:ind w:left="42"/>
            </w:pPr>
            <w:r>
              <w:t>Лабораторная работа № 6 по теме «</w:t>
            </w:r>
            <w:r w:rsidRPr="00A44F8A">
              <w:rPr>
                <w:bCs/>
              </w:rPr>
              <w:t>Типовые алго</w:t>
            </w:r>
            <w:r>
              <w:rPr>
                <w:bCs/>
              </w:rPr>
              <w:t>ритмы обра</w:t>
            </w:r>
            <w:r w:rsidRPr="00A44F8A">
              <w:rPr>
                <w:bCs/>
              </w:rPr>
              <w:t>ботки одномерных массивов</w:t>
            </w:r>
            <w:r>
              <w:rPr>
                <w:bCs/>
              </w:rPr>
              <w:t>»</w:t>
            </w:r>
          </w:p>
        </w:tc>
        <w:tc>
          <w:tcPr>
            <w:tcW w:w="9723" w:type="dxa"/>
          </w:tcPr>
          <w:p w:rsidR="009159A3" w:rsidRPr="00CA4A54" w:rsidRDefault="009159A3" w:rsidP="009159A3">
            <w:pPr>
              <w:pStyle w:val="Style2"/>
              <w:widowControl/>
              <w:tabs>
                <w:tab w:val="left" w:pos="557"/>
              </w:tabs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>1.1.</w:t>
            </w:r>
            <w:r w:rsidRPr="00CA4A54">
              <w:rPr>
                <w:rStyle w:val="FontStyle12"/>
                <w:szCs w:val="24"/>
              </w:rPr>
              <w:tab/>
              <w:t xml:space="preserve">Дан одномерный массив Xn. Найти количество элементов массива, больших, чем заданная величина </w:t>
            </w:r>
            <w:r w:rsidRPr="00CA4A54">
              <w:rPr>
                <w:rStyle w:val="FontStyle12"/>
                <w:szCs w:val="24"/>
                <w:lang w:val="en-US"/>
              </w:rPr>
              <w:t>Q</w:t>
            </w:r>
            <w:r w:rsidRPr="00CA4A54">
              <w:rPr>
                <w:rStyle w:val="FontStyle12"/>
                <w:szCs w:val="24"/>
              </w:rPr>
              <w:t>. Вывести на экран все элементы массива, делящиеся на 3 без остатка.</w:t>
            </w:r>
          </w:p>
          <w:p w:rsidR="009159A3" w:rsidRPr="00CA4A54" w:rsidRDefault="009159A3" w:rsidP="005F2CA1">
            <w:pPr>
              <w:pStyle w:val="Style2"/>
              <w:widowControl/>
              <w:numPr>
                <w:ilvl w:val="0"/>
                <w:numId w:val="21"/>
              </w:numPr>
              <w:tabs>
                <w:tab w:val="left" w:pos="461"/>
              </w:tabs>
              <w:spacing w:line="269" w:lineRule="exact"/>
              <w:jc w:val="both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>Дан одномерны</w:t>
            </w:r>
            <w:r>
              <w:rPr>
                <w:rStyle w:val="FontStyle12"/>
                <w:szCs w:val="24"/>
              </w:rPr>
              <w:t>й массив Xn. Найти максимальный</w:t>
            </w:r>
            <w:r w:rsidRPr="00CA4A54">
              <w:rPr>
                <w:rStyle w:val="FontStyle12"/>
                <w:szCs w:val="24"/>
              </w:rPr>
              <w:t xml:space="preserve"> среди элементов с нечетными значениями. Удалить каждый третий элемент массива. Предпоследний неотрицательный элемент заменить нулем.</w:t>
            </w:r>
          </w:p>
          <w:p w:rsidR="009159A3" w:rsidRPr="00CA4A54" w:rsidRDefault="009159A3" w:rsidP="005F2CA1">
            <w:pPr>
              <w:pStyle w:val="Style2"/>
              <w:widowControl/>
              <w:numPr>
                <w:ilvl w:val="0"/>
                <w:numId w:val="21"/>
              </w:numPr>
              <w:tabs>
                <w:tab w:val="left" w:pos="461"/>
              </w:tabs>
              <w:spacing w:line="274" w:lineRule="exact"/>
              <w:jc w:val="both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>Даны два одномерных массива X</w:t>
            </w:r>
            <w:r>
              <w:rPr>
                <w:rStyle w:val="FontStyle12"/>
                <w:szCs w:val="24"/>
                <w:lang w:val="en-US"/>
              </w:rPr>
              <w:t>k</w:t>
            </w:r>
            <w:r w:rsidRPr="00CA4A54">
              <w:rPr>
                <w:rStyle w:val="FontStyle12"/>
                <w:szCs w:val="24"/>
              </w:rPr>
              <w:t xml:space="preserve"> и </w:t>
            </w:r>
            <w:r w:rsidRPr="00CA4A54">
              <w:rPr>
                <w:rStyle w:val="FontStyle12"/>
                <w:szCs w:val="24"/>
                <w:lang w:val="en-US"/>
              </w:rPr>
              <w:t>Yn</w:t>
            </w:r>
            <w:r w:rsidRPr="00CA4A54">
              <w:rPr>
                <w:rStyle w:val="FontStyle12"/>
                <w:szCs w:val="24"/>
              </w:rPr>
              <w:t xml:space="preserve">. Сформировать новый массив </w:t>
            </w:r>
            <w:r w:rsidRPr="00CA4A54">
              <w:rPr>
                <w:rStyle w:val="FontStyle12"/>
                <w:szCs w:val="24"/>
                <w:lang w:val="en-US"/>
              </w:rPr>
              <w:t>Zm</w:t>
            </w:r>
            <w:r w:rsidRPr="00CA4A54">
              <w:rPr>
                <w:rStyle w:val="FontStyle12"/>
                <w:szCs w:val="24"/>
              </w:rPr>
              <w:t>, состоящий из положительных элементов с четными номерами массива X</w:t>
            </w:r>
            <w:r>
              <w:rPr>
                <w:rStyle w:val="FontStyle12"/>
                <w:szCs w:val="24"/>
                <w:lang w:val="en-US"/>
              </w:rPr>
              <w:t>k</w:t>
            </w:r>
            <w:r w:rsidRPr="00CA4A54">
              <w:rPr>
                <w:rStyle w:val="FontStyle12"/>
                <w:szCs w:val="24"/>
              </w:rPr>
              <w:t xml:space="preserve"> и отрицательных элементов с нечетными номерами массива </w:t>
            </w:r>
            <w:r w:rsidRPr="00CA4A54">
              <w:rPr>
                <w:rStyle w:val="FontStyle12"/>
                <w:szCs w:val="24"/>
                <w:lang w:val="en-US"/>
              </w:rPr>
              <w:t>Yn</w:t>
            </w:r>
            <w:r w:rsidRPr="00CA4A54">
              <w:rPr>
                <w:rStyle w:val="FontStyle12"/>
                <w:szCs w:val="24"/>
              </w:rPr>
              <w:t xml:space="preserve">. Отсортировать исходный массив </w:t>
            </w:r>
            <w:r w:rsidRPr="00CA4A54">
              <w:rPr>
                <w:rStyle w:val="FontStyle12"/>
                <w:szCs w:val="24"/>
                <w:lang w:val="en-US"/>
              </w:rPr>
              <w:t>Yn</w:t>
            </w:r>
            <w:r w:rsidRPr="00CA4A54">
              <w:rPr>
                <w:rStyle w:val="FontStyle12"/>
                <w:szCs w:val="24"/>
              </w:rPr>
              <w:t xml:space="preserve"> по возрастанию.</w:t>
            </w:r>
          </w:p>
          <w:p w:rsidR="009159A3" w:rsidRPr="00CA4A54" w:rsidRDefault="009159A3" w:rsidP="009159A3">
            <w:pPr>
              <w:jc w:val="both"/>
            </w:pPr>
          </w:p>
          <w:p w:rsidR="009159A3" w:rsidRPr="00CA4A54" w:rsidRDefault="009159A3" w:rsidP="005F2CA1">
            <w:pPr>
              <w:pStyle w:val="Style2"/>
              <w:widowControl/>
              <w:numPr>
                <w:ilvl w:val="0"/>
                <w:numId w:val="22"/>
              </w:numPr>
              <w:tabs>
                <w:tab w:val="left" w:pos="538"/>
              </w:tabs>
              <w:spacing w:line="274" w:lineRule="exact"/>
              <w:ind w:right="19"/>
              <w:jc w:val="both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>Дан одномерный массив Xn. Найти количество неотрицательных элементов массива. Вывести на экран номера всех элементов, квадрат которых меньше 10.</w:t>
            </w:r>
          </w:p>
          <w:p w:rsidR="009159A3" w:rsidRPr="00CA4A54" w:rsidRDefault="009159A3" w:rsidP="005F2CA1">
            <w:pPr>
              <w:pStyle w:val="Style2"/>
              <w:widowControl/>
              <w:numPr>
                <w:ilvl w:val="0"/>
                <w:numId w:val="22"/>
              </w:numPr>
              <w:tabs>
                <w:tab w:val="left" w:pos="538"/>
              </w:tabs>
              <w:spacing w:line="274" w:lineRule="exact"/>
              <w:ind w:right="19"/>
              <w:jc w:val="both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 xml:space="preserve">Дан одномерный массив </w:t>
            </w:r>
            <w:r w:rsidRPr="00CA4A54">
              <w:rPr>
                <w:rStyle w:val="FontStyle12"/>
                <w:szCs w:val="24"/>
                <w:lang w:val="en-US"/>
              </w:rPr>
              <w:t>Zm</w:t>
            </w:r>
            <w:r w:rsidRPr="00CA4A54">
              <w:rPr>
                <w:rStyle w:val="FontStyle12"/>
                <w:szCs w:val="24"/>
              </w:rPr>
              <w:t xml:space="preserve">. Найти второй среди элементов, значение которых попадает в интервал [А;В]. Удалить </w:t>
            </w:r>
            <w:r>
              <w:rPr>
                <w:rStyle w:val="FontStyle12"/>
                <w:szCs w:val="24"/>
              </w:rPr>
              <w:t>первые</w:t>
            </w:r>
            <w:r w:rsidRPr="00CA4A54">
              <w:rPr>
                <w:rStyle w:val="FontStyle12"/>
                <w:szCs w:val="24"/>
              </w:rPr>
              <w:t xml:space="preserve"> три элемента. Заменить все элементы с четными номерами на значение первого нечетного элемента массива.</w:t>
            </w:r>
          </w:p>
          <w:p w:rsidR="009159A3" w:rsidRPr="00CA4A54" w:rsidRDefault="009159A3" w:rsidP="005F2CA1">
            <w:pPr>
              <w:pStyle w:val="Style2"/>
              <w:widowControl/>
              <w:numPr>
                <w:ilvl w:val="0"/>
                <w:numId w:val="22"/>
              </w:numPr>
              <w:tabs>
                <w:tab w:val="left" w:pos="538"/>
              </w:tabs>
              <w:spacing w:line="274" w:lineRule="exact"/>
              <w:ind w:right="34"/>
              <w:jc w:val="both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 xml:space="preserve">Даны два одномерных массива Xn и </w:t>
            </w:r>
            <w:r w:rsidRPr="00CA4A54">
              <w:rPr>
                <w:rStyle w:val="FontStyle12"/>
                <w:szCs w:val="24"/>
                <w:lang w:val="en-US"/>
              </w:rPr>
              <w:t>Yn</w:t>
            </w:r>
            <w:r w:rsidRPr="00CA4A54">
              <w:rPr>
                <w:rStyle w:val="FontStyle12"/>
                <w:szCs w:val="24"/>
              </w:rPr>
              <w:t xml:space="preserve">. Сформировать новый массив </w:t>
            </w:r>
            <w:r w:rsidRPr="00CA4A54">
              <w:rPr>
                <w:rStyle w:val="FontStyle12"/>
                <w:szCs w:val="24"/>
                <w:lang w:val="en-US"/>
              </w:rPr>
              <w:t>Zm</w:t>
            </w:r>
            <w:r w:rsidRPr="00CA4A54">
              <w:rPr>
                <w:rStyle w:val="FontStyle12"/>
                <w:szCs w:val="24"/>
              </w:rPr>
              <w:t xml:space="preserve"> по следующим правилам: если </w:t>
            </w:r>
            <w:r w:rsidRPr="00CA4A54">
              <w:rPr>
                <w:rStyle w:val="FontStyle12"/>
                <w:szCs w:val="24"/>
                <w:lang w:val="en-US"/>
              </w:rPr>
              <w:t>Xi</w:t>
            </w:r>
            <w:r w:rsidRPr="00CA4A54">
              <w:rPr>
                <w:rStyle w:val="FontStyle12"/>
                <w:szCs w:val="24"/>
              </w:rPr>
              <w:t xml:space="preserve"> &lt; </w:t>
            </w:r>
            <w:r w:rsidRPr="00CA4A54">
              <w:rPr>
                <w:rStyle w:val="FontStyle12"/>
                <w:szCs w:val="24"/>
                <w:lang w:val="en-US"/>
              </w:rPr>
              <w:t>Yi</w:t>
            </w:r>
            <w:r w:rsidRPr="00CA4A54">
              <w:rPr>
                <w:rStyle w:val="FontStyle12"/>
                <w:szCs w:val="24"/>
              </w:rPr>
              <w:t xml:space="preserve">, то </w:t>
            </w:r>
            <w:r w:rsidRPr="00CA4A54">
              <w:rPr>
                <w:rStyle w:val="FontStyle12"/>
                <w:szCs w:val="24"/>
                <w:lang w:val="en-US"/>
              </w:rPr>
              <w:t>Zj</w:t>
            </w:r>
            <w:r w:rsidRPr="00CA4A54">
              <w:rPr>
                <w:rStyle w:val="FontStyle12"/>
                <w:szCs w:val="24"/>
              </w:rPr>
              <w:t xml:space="preserve"> = </w:t>
            </w:r>
            <w:r w:rsidRPr="00CA4A54">
              <w:rPr>
                <w:rStyle w:val="FontStyle12"/>
                <w:szCs w:val="24"/>
                <w:lang w:val="en-US"/>
              </w:rPr>
              <w:t>Xi</w:t>
            </w:r>
            <w:r w:rsidRPr="00CA4A54">
              <w:rPr>
                <w:rStyle w:val="FontStyle12"/>
                <w:szCs w:val="24"/>
              </w:rPr>
              <w:t xml:space="preserve">, если </w:t>
            </w:r>
            <w:r w:rsidRPr="00CA4A54">
              <w:rPr>
                <w:rStyle w:val="FontStyle12"/>
                <w:szCs w:val="24"/>
                <w:lang w:val="en-US"/>
              </w:rPr>
              <w:t>Xi</w:t>
            </w:r>
            <w:r w:rsidRPr="00CA4A54">
              <w:rPr>
                <w:rStyle w:val="FontStyle12"/>
                <w:szCs w:val="24"/>
              </w:rPr>
              <w:t xml:space="preserve"> &gt; </w:t>
            </w:r>
            <w:r w:rsidRPr="00CA4A54">
              <w:rPr>
                <w:rStyle w:val="FontStyle12"/>
                <w:szCs w:val="24"/>
                <w:lang w:val="en-US"/>
              </w:rPr>
              <w:t>Yi</w:t>
            </w:r>
            <w:r w:rsidRPr="00CA4A54">
              <w:rPr>
                <w:rStyle w:val="FontStyle12"/>
                <w:szCs w:val="24"/>
              </w:rPr>
              <w:t xml:space="preserve">, то </w:t>
            </w:r>
            <w:r w:rsidRPr="00CA4A54">
              <w:rPr>
                <w:rStyle w:val="FontStyle12"/>
                <w:szCs w:val="24"/>
                <w:lang w:val="en-US"/>
              </w:rPr>
              <w:t>Zj</w:t>
            </w:r>
            <w:r w:rsidRPr="00CA4A54">
              <w:rPr>
                <w:rStyle w:val="FontStyle12"/>
                <w:szCs w:val="24"/>
              </w:rPr>
              <w:t xml:space="preserve"> = </w:t>
            </w:r>
            <w:r w:rsidRPr="00CA4A54">
              <w:rPr>
                <w:rStyle w:val="FontStyle12"/>
                <w:szCs w:val="24"/>
                <w:lang w:val="en-US"/>
              </w:rPr>
              <w:t>Yi</w:t>
            </w:r>
            <w:r w:rsidRPr="00CA4A54">
              <w:rPr>
                <w:rStyle w:val="FontStyle12"/>
                <w:szCs w:val="24"/>
              </w:rPr>
              <w:t>. Отсортировать исходный массив Xn по возрастанию.</w:t>
            </w:r>
          </w:p>
          <w:p w:rsidR="009159A3" w:rsidRPr="00CA4A54" w:rsidRDefault="009159A3" w:rsidP="009159A3">
            <w:pPr>
              <w:jc w:val="both"/>
            </w:pPr>
          </w:p>
          <w:p w:rsidR="009159A3" w:rsidRPr="00CA4A54" w:rsidRDefault="009159A3" w:rsidP="005F2CA1">
            <w:pPr>
              <w:pStyle w:val="Style2"/>
              <w:widowControl/>
              <w:numPr>
                <w:ilvl w:val="0"/>
                <w:numId w:val="23"/>
              </w:numPr>
              <w:tabs>
                <w:tab w:val="left" w:pos="422"/>
              </w:tabs>
              <w:spacing w:line="274" w:lineRule="exact"/>
              <w:jc w:val="both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>Дан одномерный массив Xn. Найти количество элементов массива, кратных 5. Напечатать все положительные элементы массива.</w:t>
            </w:r>
          </w:p>
          <w:p w:rsidR="009159A3" w:rsidRPr="00CA4A54" w:rsidRDefault="009159A3" w:rsidP="005F2CA1">
            <w:pPr>
              <w:pStyle w:val="Style2"/>
              <w:widowControl/>
              <w:numPr>
                <w:ilvl w:val="0"/>
                <w:numId w:val="23"/>
              </w:numPr>
              <w:tabs>
                <w:tab w:val="left" w:pos="422"/>
              </w:tabs>
              <w:spacing w:line="274" w:lineRule="exact"/>
              <w:jc w:val="both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 xml:space="preserve">Дан одномерный массив </w:t>
            </w:r>
            <w:r w:rsidRPr="00CA4A54">
              <w:rPr>
                <w:rStyle w:val="FontStyle12"/>
                <w:szCs w:val="24"/>
                <w:lang w:val="en-US"/>
              </w:rPr>
              <w:t>Yn</w:t>
            </w:r>
            <w:r w:rsidRPr="00CA4A54">
              <w:rPr>
                <w:rStyle w:val="FontStyle12"/>
                <w:szCs w:val="24"/>
              </w:rPr>
              <w:t>. Найти среднее арифметическое четных элементов с нечетными номерами. Удалить все нулевые элементы. Второ</w:t>
            </w:r>
            <w:r>
              <w:rPr>
                <w:rStyle w:val="FontStyle12"/>
                <w:szCs w:val="24"/>
              </w:rPr>
              <w:t>й отрицательный элемент массива</w:t>
            </w:r>
            <w:r w:rsidRPr="00CA4A54">
              <w:rPr>
                <w:rStyle w:val="FontStyle12"/>
                <w:szCs w:val="24"/>
              </w:rPr>
              <w:t xml:space="preserve"> заменить нулем.</w:t>
            </w:r>
          </w:p>
          <w:p w:rsidR="009159A3" w:rsidRPr="003E5459" w:rsidRDefault="009159A3" w:rsidP="009159A3">
            <w:pPr>
              <w:pStyle w:val="Style2"/>
              <w:widowControl/>
              <w:tabs>
                <w:tab w:val="left" w:pos="514"/>
              </w:tabs>
              <w:spacing w:line="274" w:lineRule="exact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>3.3.</w:t>
            </w:r>
            <w:r w:rsidRPr="00CA4A54">
              <w:rPr>
                <w:rStyle w:val="FontStyle12"/>
                <w:szCs w:val="24"/>
              </w:rPr>
              <w:tab/>
              <w:t xml:space="preserve">Дан одномерный массив </w:t>
            </w:r>
            <w:r w:rsidRPr="00CA4A54">
              <w:rPr>
                <w:rStyle w:val="FontStyle12"/>
                <w:szCs w:val="24"/>
                <w:lang w:val="en-US"/>
              </w:rPr>
              <w:t>Zm</w:t>
            </w:r>
            <w:r w:rsidRPr="00CA4A54">
              <w:rPr>
                <w:rStyle w:val="FontStyle12"/>
                <w:szCs w:val="24"/>
              </w:rPr>
              <w:t xml:space="preserve">. Сформировать массив Хк, состоящий из элементов массива </w:t>
            </w:r>
            <w:r w:rsidRPr="00CA4A54">
              <w:rPr>
                <w:rStyle w:val="FontStyle12"/>
                <w:szCs w:val="24"/>
                <w:lang w:val="en-US"/>
              </w:rPr>
              <w:t>Zm</w:t>
            </w:r>
            <w:r w:rsidRPr="00CA4A54">
              <w:rPr>
                <w:rStyle w:val="FontStyle12"/>
                <w:szCs w:val="24"/>
              </w:rPr>
              <w:t xml:space="preserve">, значение которых больше индекса. Исходный массив </w:t>
            </w:r>
            <w:r w:rsidRPr="00CA4A54">
              <w:rPr>
                <w:rStyle w:val="FontStyle12"/>
                <w:szCs w:val="24"/>
                <w:lang w:val="en-US"/>
              </w:rPr>
              <w:t>Zm</w:t>
            </w:r>
            <w:r w:rsidRPr="00CA4A54">
              <w:rPr>
                <w:rStyle w:val="FontStyle12"/>
                <w:szCs w:val="24"/>
              </w:rPr>
              <w:t xml:space="preserve"> отсортировать по убыванию.</w:t>
            </w:r>
          </w:p>
          <w:p w:rsidR="009159A3" w:rsidRPr="00CA4A54" w:rsidRDefault="009159A3" w:rsidP="009159A3">
            <w:pPr>
              <w:pStyle w:val="Style2"/>
              <w:widowControl/>
              <w:tabs>
                <w:tab w:val="left" w:pos="514"/>
              </w:tabs>
              <w:spacing w:line="274" w:lineRule="exact"/>
              <w:rPr>
                <w:rStyle w:val="FontStyle12"/>
                <w:szCs w:val="24"/>
                <w:lang w:val="en-US"/>
              </w:rPr>
            </w:pPr>
          </w:p>
          <w:p w:rsidR="009159A3" w:rsidRPr="00CA4A54" w:rsidRDefault="009159A3" w:rsidP="005F2CA1">
            <w:pPr>
              <w:pStyle w:val="Style2"/>
              <w:widowControl/>
              <w:numPr>
                <w:ilvl w:val="0"/>
                <w:numId w:val="24"/>
              </w:numPr>
              <w:tabs>
                <w:tab w:val="left" w:pos="485"/>
              </w:tabs>
              <w:spacing w:line="274" w:lineRule="exact"/>
              <w:jc w:val="both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>Дан одномерный массив Xn. Найти коли</w:t>
            </w:r>
            <w:r>
              <w:rPr>
                <w:rStyle w:val="FontStyle12"/>
                <w:szCs w:val="24"/>
              </w:rPr>
              <w:t>чество четных элементов массива. Н</w:t>
            </w:r>
            <w:r w:rsidRPr="00CA4A54">
              <w:rPr>
                <w:rStyle w:val="FontStyle12"/>
                <w:szCs w:val="24"/>
              </w:rPr>
              <w:t>апечатать на экране все элементы массива, значение которых попадает в интервал [</w:t>
            </w:r>
            <w:r w:rsidRPr="00CA4A54">
              <w:rPr>
                <w:rStyle w:val="FontStyle12"/>
                <w:szCs w:val="24"/>
                <w:lang w:val="en-US"/>
              </w:rPr>
              <w:t>C</w:t>
            </w:r>
            <w:r w:rsidRPr="00CA4A54">
              <w:rPr>
                <w:rStyle w:val="FontStyle12"/>
                <w:szCs w:val="24"/>
              </w:rPr>
              <w:t>;</w:t>
            </w:r>
            <w:r w:rsidRPr="00CA4A54">
              <w:rPr>
                <w:rStyle w:val="FontStyle12"/>
                <w:szCs w:val="24"/>
                <w:lang w:val="en-US"/>
              </w:rPr>
              <w:t>D</w:t>
            </w:r>
            <w:r w:rsidRPr="00CA4A54">
              <w:rPr>
                <w:rStyle w:val="FontStyle12"/>
                <w:szCs w:val="24"/>
              </w:rPr>
              <w:t>].</w:t>
            </w:r>
          </w:p>
          <w:p w:rsidR="009159A3" w:rsidRPr="00CA4A54" w:rsidRDefault="009159A3" w:rsidP="005F2CA1">
            <w:pPr>
              <w:pStyle w:val="Style2"/>
              <w:widowControl/>
              <w:numPr>
                <w:ilvl w:val="0"/>
                <w:numId w:val="24"/>
              </w:numPr>
              <w:tabs>
                <w:tab w:val="left" w:pos="485"/>
              </w:tabs>
              <w:spacing w:line="264" w:lineRule="exact"/>
              <w:jc w:val="both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>Дан одномерный массив Xn. Найти первый элем</w:t>
            </w:r>
            <w:r>
              <w:rPr>
                <w:rStyle w:val="FontStyle12"/>
                <w:szCs w:val="24"/>
              </w:rPr>
              <w:t xml:space="preserve">ент массива, значение которого </w:t>
            </w:r>
            <w:r w:rsidRPr="00CA4A54">
              <w:rPr>
                <w:rStyle w:val="FontStyle12"/>
                <w:szCs w:val="24"/>
              </w:rPr>
              <w:t>больше А. Удалить каждый пятый элемент. Последние три элемента массива заменить на значение среднего арифметического элементов массива с четными номерами.</w:t>
            </w:r>
          </w:p>
          <w:p w:rsidR="009159A3" w:rsidRPr="00CA4A54" w:rsidRDefault="009159A3" w:rsidP="005F2CA1">
            <w:pPr>
              <w:pStyle w:val="Style2"/>
              <w:widowControl/>
              <w:numPr>
                <w:ilvl w:val="0"/>
                <w:numId w:val="24"/>
              </w:numPr>
              <w:tabs>
                <w:tab w:val="left" w:pos="485"/>
              </w:tabs>
              <w:spacing w:line="264" w:lineRule="exact"/>
              <w:jc w:val="both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 xml:space="preserve">Даны два одномерных массива Xn и </w:t>
            </w:r>
            <w:r w:rsidRPr="00CA4A54">
              <w:rPr>
                <w:rStyle w:val="FontStyle12"/>
                <w:szCs w:val="24"/>
                <w:lang w:val="en-US"/>
              </w:rPr>
              <w:t>Yk</w:t>
            </w:r>
            <w:r w:rsidRPr="00CA4A54">
              <w:rPr>
                <w:rStyle w:val="FontStyle12"/>
                <w:szCs w:val="24"/>
              </w:rPr>
              <w:t xml:space="preserve">. Сформировать новый массив </w:t>
            </w:r>
            <w:r w:rsidRPr="00CA4A54">
              <w:rPr>
                <w:rStyle w:val="FontStyle12"/>
                <w:szCs w:val="24"/>
                <w:lang w:val="en-US"/>
              </w:rPr>
              <w:t>Zm</w:t>
            </w:r>
            <w:r w:rsidRPr="00CA4A54">
              <w:rPr>
                <w:rStyle w:val="FontStyle12"/>
                <w:szCs w:val="24"/>
              </w:rPr>
              <w:t xml:space="preserve">, состоящий из элементов массива Xn с нечетными номерами и отрицательных элементов массива </w:t>
            </w:r>
            <w:r w:rsidRPr="00CA4A54">
              <w:rPr>
                <w:rStyle w:val="FontStyle12"/>
                <w:szCs w:val="24"/>
                <w:lang w:val="en-US"/>
              </w:rPr>
              <w:t>Yk</w:t>
            </w:r>
            <w:r w:rsidRPr="00CA4A54">
              <w:rPr>
                <w:rStyle w:val="FontStyle12"/>
                <w:szCs w:val="24"/>
              </w:rPr>
              <w:t xml:space="preserve"> с четными номерами. Отсортировать исходный массив </w:t>
            </w:r>
            <w:r w:rsidRPr="00CA4A54">
              <w:rPr>
                <w:rStyle w:val="FontStyle12"/>
                <w:szCs w:val="24"/>
                <w:lang w:val="en-US"/>
              </w:rPr>
              <w:t>Yk</w:t>
            </w:r>
            <w:r w:rsidRPr="00CA4A54">
              <w:rPr>
                <w:rStyle w:val="FontStyle12"/>
                <w:szCs w:val="24"/>
              </w:rPr>
              <w:t xml:space="preserve"> по убыванию.</w:t>
            </w:r>
          </w:p>
          <w:p w:rsidR="009159A3" w:rsidRPr="00CA4A54" w:rsidRDefault="009159A3" w:rsidP="009159A3">
            <w:pPr>
              <w:jc w:val="both"/>
            </w:pPr>
          </w:p>
          <w:p w:rsidR="009159A3" w:rsidRPr="00CA4A54" w:rsidRDefault="009159A3" w:rsidP="005F2CA1">
            <w:pPr>
              <w:pStyle w:val="Style2"/>
              <w:widowControl/>
              <w:numPr>
                <w:ilvl w:val="0"/>
                <w:numId w:val="25"/>
              </w:numPr>
              <w:tabs>
                <w:tab w:val="left" w:pos="389"/>
              </w:tabs>
              <w:spacing w:line="269" w:lineRule="exact"/>
              <w:jc w:val="both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 xml:space="preserve">Дан одномерный массив Xn. Найти количество положительных элементов массива. Вывести на экран все элементы, которые делятся на </w:t>
            </w:r>
            <w:r>
              <w:rPr>
                <w:rStyle w:val="FontStyle12"/>
                <w:szCs w:val="24"/>
              </w:rPr>
              <w:t>3</w:t>
            </w:r>
            <w:r w:rsidRPr="00CA4A54">
              <w:rPr>
                <w:rStyle w:val="FontStyle12"/>
                <w:szCs w:val="24"/>
              </w:rPr>
              <w:t xml:space="preserve"> без остатка.</w:t>
            </w:r>
          </w:p>
          <w:p w:rsidR="009159A3" w:rsidRPr="00CA4A54" w:rsidRDefault="009159A3" w:rsidP="005F2CA1">
            <w:pPr>
              <w:pStyle w:val="Style2"/>
              <w:widowControl/>
              <w:numPr>
                <w:ilvl w:val="0"/>
                <w:numId w:val="25"/>
              </w:numPr>
              <w:tabs>
                <w:tab w:val="left" w:pos="389"/>
              </w:tabs>
              <w:spacing w:line="269" w:lineRule="exact"/>
              <w:jc w:val="both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 xml:space="preserve">Дан одномерный массив </w:t>
            </w:r>
            <w:r w:rsidRPr="00CA4A54">
              <w:rPr>
                <w:rStyle w:val="FontStyle12"/>
                <w:szCs w:val="24"/>
                <w:lang w:val="en-US"/>
              </w:rPr>
              <w:t>Yk</w:t>
            </w:r>
            <w:r w:rsidRPr="00CA4A54">
              <w:rPr>
                <w:rStyle w:val="FontStyle12"/>
                <w:szCs w:val="24"/>
              </w:rPr>
              <w:t>. Удалить все элементы с дробной частью. Заменить все элементы с четными номерами на значение второго положительного элемента массива.</w:t>
            </w:r>
          </w:p>
          <w:p w:rsidR="009159A3" w:rsidRPr="009159A3" w:rsidRDefault="009159A3" w:rsidP="005F2CA1">
            <w:pPr>
              <w:pStyle w:val="Style2"/>
              <w:widowControl/>
              <w:numPr>
                <w:ilvl w:val="0"/>
                <w:numId w:val="25"/>
              </w:numPr>
              <w:tabs>
                <w:tab w:val="left" w:pos="389"/>
              </w:tabs>
              <w:spacing w:line="274" w:lineRule="exact"/>
              <w:jc w:val="both"/>
              <w:rPr>
                <w:sz w:val="22"/>
              </w:rPr>
            </w:pPr>
            <w:r w:rsidRPr="00CA4A54">
              <w:rPr>
                <w:rStyle w:val="FontStyle12"/>
                <w:szCs w:val="24"/>
              </w:rPr>
              <w:t xml:space="preserve">Дан одномерный массив </w:t>
            </w:r>
            <w:r w:rsidRPr="00CA4A54">
              <w:rPr>
                <w:rStyle w:val="FontStyle12"/>
                <w:szCs w:val="24"/>
                <w:lang w:val="en-US"/>
              </w:rPr>
              <w:t>Zm</w:t>
            </w:r>
            <w:r w:rsidRPr="00CA4A54">
              <w:rPr>
                <w:rStyle w:val="FontStyle12"/>
                <w:szCs w:val="24"/>
              </w:rPr>
              <w:t xml:space="preserve">. Сформировать массив </w:t>
            </w:r>
            <w:r w:rsidRPr="00CA4A54">
              <w:rPr>
                <w:rStyle w:val="FontStyle12"/>
                <w:szCs w:val="24"/>
                <w:lang w:val="en-US"/>
              </w:rPr>
              <w:t>Yn</w:t>
            </w:r>
            <w:r w:rsidRPr="00CA4A54">
              <w:rPr>
                <w:rStyle w:val="FontStyle12"/>
                <w:szCs w:val="24"/>
              </w:rPr>
              <w:t xml:space="preserve">, состоящий из элементов массива </w:t>
            </w:r>
            <w:r w:rsidRPr="00CA4A54">
              <w:rPr>
                <w:rStyle w:val="FontStyle12"/>
                <w:szCs w:val="24"/>
                <w:lang w:val="en-US"/>
              </w:rPr>
              <w:t>Zm</w:t>
            </w:r>
            <w:r w:rsidRPr="00CA4A54">
              <w:rPr>
                <w:rStyle w:val="FontStyle12"/>
                <w:szCs w:val="24"/>
              </w:rPr>
              <w:t>, значение которых меньше среднего арифметического нечетных элементов исходного массива. Полученный массив отсортировать по возрастанию.</w:t>
            </w: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9159A3" w:rsidP="00DC1095">
            <w:r>
              <w:t>7</w:t>
            </w:r>
          </w:p>
        </w:tc>
        <w:tc>
          <w:tcPr>
            <w:tcW w:w="3827" w:type="dxa"/>
          </w:tcPr>
          <w:p w:rsidR="009159A3" w:rsidRPr="00830CBD" w:rsidRDefault="009159A3" w:rsidP="00DC1095">
            <w:pPr>
              <w:ind w:left="42"/>
            </w:pPr>
            <w:r>
              <w:t>Лабораторная работа №7 по теме «</w:t>
            </w:r>
            <w:r w:rsidRPr="009159A3">
              <w:t>Типовые алгоритмы обработки матриц</w:t>
            </w:r>
            <w:r>
              <w:t>»</w:t>
            </w:r>
          </w:p>
        </w:tc>
        <w:tc>
          <w:tcPr>
            <w:tcW w:w="9723" w:type="dxa"/>
          </w:tcPr>
          <w:p w:rsidR="009159A3" w:rsidRPr="008A795E" w:rsidRDefault="009159A3" w:rsidP="009159A3">
            <w:pPr>
              <w:pStyle w:val="Style30"/>
              <w:widowControl/>
              <w:spacing w:line="240" w:lineRule="auto"/>
              <w:rPr>
                <w:rStyle w:val="FontStyle13"/>
              </w:rPr>
            </w:pPr>
            <w:r w:rsidRPr="008A795E">
              <w:rPr>
                <w:rStyle w:val="FontStyle15"/>
                <w:spacing w:val="20"/>
                <w:sz w:val="24"/>
                <w:szCs w:val="24"/>
              </w:rPr>
              <w:t>1.1</w:t>
            </w:r>
            <w:r w:rsidRPr="008A795E">
              <w:rPr>
                <w:rStyle w:val="FontStyle15"/>
                <w:sz w:val="24"/>
                <w:szCs w:val="24"/>
              </w:rPr>
              <w:t xml:space="preserve"> </w:t>
            </w:r>
            <w:r w:rsidRPr="008A795E">
              <w:rPr>
                <w:rStyle w:val="FontStyle13"/>
              </w:rPr>
              <w:t xml:space="preserve">Вывести на экран номера тех строк, в которых сумма элементов в строке больше </w:t>
            </w:r>
            <w:r w:rsidRPr="008A795E">
              <w:rPr>
                <w:rStyle w:val="FontStyle15"/>
                <w:sz w:val="24"/>
                <w:szCs w:val="24"/>
                <w:lang w:val="en-US"/>
              </w:rPr>
              <w:t>Q</w:t>
            </w:r>
            <w:r w:rsidRPr="008A795E">
              <w:rPr>
                <w:rStyle w:val="FontStyle15"/>
                <w:sz w:val="24"/>
                <w:szCs w:val="24"/>
              </w:rPr>
              <w:t xml:space="preserve">, </w:t>
            </w:r>
            <w:r w:rsidRPr="008A795E">
              <w:rPr>
                <w:rStyle w:val="FontStyle13"/>
              </w:rPr>
              <w:t>а также соответствующие значения суммы.</w:t>
            </w:r>
          </w:p>
          <w:p w:rsidR="009159A3" w:rsidRPr="008A795E" w:rsidRDefault="009159A3" w:rsidP="009159A3">
            <w:pPr>
              <w:pStyle w:val="Style4"/>
              <w:widowControl/>
              <w:tabs>
                <w:tab w:val="left" w:pos="254"/>
              </w:tabs>
              <w:spacing w:line="240" w:lineRule="auto"/>
              <w:rPr>
                <w:rStyle w:val="FontStyle15"/>
                <w:sz w:val="24"/>
                <w:szCs w:val="24"/>
              </w:rPr>
            </w:pPr>
            <w:r w:rsidRPr="008A795E">
              <w:rPr>
                <w:rStyle w:val="FontStyle15"/>
                <w:sz w:val="24"/>
                <w:szCs w:val="24"/>
              </w:rPr>
              <w:t xml:space="preserve">1.2 </w:t>
            </w:r>
            <w:r w:rsidRPr="008A795E">
              <w:rPr>
                <w:rStyle w:val="FontStyle13"/>
              </w:rPr>
              <w:t xml:space="preserve">Сформировать одномерный массив, состоящий из сумм положительных элементов, располагающихся в нечетных строках матрицы X 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>(</w:t>
            </w:r>
            <w:r w:rsidRPr="008A795E">
              <w:rPr>
                <w:rStyle w:val="FontStyle15"/>
                <w:b w:val="0"/>
                <w:sz w:val="24"/>
                <w:szCs w:val="24"/>
                <w:lang w:val="en-US"/>
              </w:rPr>
              <w:t>n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 xml:space="preserve"> </w:t>
            </w:r>
            <w:r w:rsidRPr="008A795E">
              <w:rPr>
                <w:rStyle w:val="FontStyle15"/>
                <w:b w:val="0"/>
                <w:sz w:val="24"/>
                <w:szCs w:val="24"/>
                <w:lang w:val="en-US"/>
              </w:rPr>
              <w:t>x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 xml:space="preserve"> </w:t>
            </w:r>
            <w:r w:rsidRPr="008A795E">
              <w:rPr>
                <w:rStyle w:val="FontStyle15"/>
                <w:b w:val="0"/>
                <w:sz w:val="24"/>
                <w:szCs w:val="24"/>
                <w:lang w:val="en-US"/>
              </w:rPr>
              <w:t>m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>)</w:t>
            </w:r>
            <w:r w:rsidRPr="008A795E">
              <w:rPr>
                <w:rStyle w:val="FontStyle15"/>
                <w:sz w:val="24"/>
                <w:szCs w:val="24"/>
              </w:rPr>
              <w:t>.</w:t>
            </w:r>
          </w:p>
          <w:p w:rsidR="009159A3" w:rsidRPr="008A795E" w:rsidRDefault="009159A3" w:rsidP="009159A3">
            <w:pPr>
              <w:pStyle w:val="Style30"/>
              <w:widowControl/>
              <w:spacing w:line="240" w:lineRule="auto"/>
              <w:rPr>
                <w:rStyle w:val="FontStyle13"/>
              </w:rPr>
            </w:pPr>
            <w:r w:rsidRPr="008A795E">
              <w:rPr>
                <w:rStyle w:val="FontStyle15"/>
                <w:sz w:val="24"/>
                <w:szCs w:val="24"/>
              </w:rPr>
              <w:t xml:space="preserve">1.3 </w:t>
            </w:r>
            <w:r w:rsidRPr="008A795E">
              <w:rPr>
                <w:rStyle w:val="FontStyle13"/>
              </w:rPr>
              <w:t xml:space="preserve">Транспонировать исходную матрицу X 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>(n x n)</w:t>
            </w:r>
            <w:r w:rsidRPr="008A795E">
              <w:rPr>
                <w:rStyle w:val="FontStyle15"/>
                <w:sz w:val="24"/>
                <w:szCs w:val="24"/>
              </w:rPr>
              <w:t xml:space="preserve"> </w:t>
            </w:r>
            <w:r w:rsidRPr="008A795E">
              <w:rPr>
                <w:rStyle w:val="FontStyle13"/>
              </w:rPr>
              <w:t>и заменить все элементы матрицы, лежащие ниже главной диагонали средним арифметическим элементов, значение которых входит в интервал [А</w:t>
            </w:r>
            <w:r w:rsidRPr="00581CDC">
              <w:rPr>
                <w:rStyle w:val="FontStyle13"/>
              </w:rPr>
              <w:t>;</w:t>
            </w:r>
            <w:r w:rsidRPr="008A795E">
              <w:rPr>
                <w:rStyle w:val="FontStyle13"/>
              </w:rPr>
              <w:t>В].</w:t>
            </w:r>
          </w:p>
          <w:p w:rsidR="009159A3" w:rsidRPr="008A795E" w:rsidRDefault="009159A3" w:rsidP="009159A3">
            <w:pPr>
              <w:pStyle w:val="Style30"/>
              <w:widowControl/>
              <w:spacing w:line="240" w:lineRule="auto"/>
            </w:pPr>
          </w:p>
          <w:p w:rsidR="009159A3" w:rsidRPr="008A795E" w:rsidRDefault="009159A3" w:rsidP="009159A3">
            <w:pPr>
              <w:pStyle w:val="Style30"/>
              <w:widowControl/>
              <w:spacing w:line="240" w:lineRule="auto"/>
              <w:rPr>
                <w:rStyle w:val="FontStyle13"/>
              </w:rPr>
            </w:pPr>
            <w:r w:rsidRPr="008A795E">
              <w:rPr>
                <w:rStyle w:val="FontStyle15"/>
                <w:sz w:val="24"/>
                <w:szCs w:val="24"/>
              </w:rPr>
              <w:t xml:space="preserve">2.1 </w:t>
            </w:r>
            <w:r w:rsidRPr="008A795E">
              <w:rPr>
                <w:rStyle w:val="FontStyle13"/>
              </w:rPr>
              <w:t>Вывести на экран номера столбцов, в которых значение среднего арифметического элементов столбца больше нуля, а также значения этих средних арифметических.</w:t>
            </w:r>
          </w:p>
          <w:p w:rsidR="009159A3" w:rsidRPr="008A795E" w:rsidRDefault="009159A3" w:rsidP="009159A3">
            <w:pPr>
              <w:pStyle w:val="Style4"/>
              <w:widowControl/>
              <w:tabs>
                <w:tab w:val="left" w:pos="254"/>
              </w:tabs>
              <w:spacing w:line="240" w:lineRule="auto"/>
              <w:rPr>
                <w:rStyle w:val="FontStyle15"/>
                <w:sz w:val="24"/>
                <w:szCs w:val="24"/>
              </w:rPr>
            </w:pPr>
            <w:r w:rsidRPr="008A795E">
              <w:rPr>
                <w:rStyle w:val="FontStyle15"/>
                <w:sz w:val="24"/>
                <w:szCs w:val="24"/>
              </w:rPr>
              <w:t xml:space="preserve">2.2 </w:t>
            </w:r>
            <w:r w:rsidRPr="008A795E">
              <w:rPr>
                <w:rStyle w:val="FontStyle13"/>
              </w:rPr>
              <w:t xml:space="preserve">Сформировать одномерный массив, в который войдут минимальный, максимальный элементы матрицы X 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>(</w:t>
            </w:r>
            <w:r w:rsidRPr="008A795E">
              <w:rPr>
                <w:rStyle w:val="FontStyle15"/>
                <w:b w:val="0"/>
                <w:sz w:val="24"/>
                <w:szCs w:val="24"/>
                <w:lang w:val="en-US"/>
              </w:rPr>
              <w:t>n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 xml:space="preserve"> </w:t>
            </w:r>
            <w:r w:rsidRPr="008A795E">
              <w:rPr>
                <w:rStyle w:val="FontStyle15"/>
                <w:b w:val="0"/>
                <w:sz w:val="24"/>
                <w:szCs w:val="24"/>
                <w:lang w:val="en-US"/>
              </w:rPr>
              <w:t>x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 xml:space="preserve"> </w:t>
            </w:r>
            <w:r w:rsidRPr="008A795E">
              <w:rPr>
                <w:rStyle w:val="FontStyle15"/>
                <w:b w:val="0"/>
                <w:sz w:val="24"/>
                <w:szCs w:val="24"/>
                <w:lang w:val="en-US"/>
              </w:rPr>
              <w:t>m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>)</w:t>
            </w:r>
            <w:r w:rsidRPr="008A795E">
              <w:rPr>
                <w:rStyle w:val="FontStyle15"/>
                <w:sz w:val="24"/>
                <w:szCs w:val="24"/>
              </w:rPr>
              <w:t xml:space="preserve"> </w:t>
            </w:r>
            <w:r w:rsidRPr="008A795E">
              <w:rPr>
                <w:rStyle w:val="FontStyle13"/>
              </w:rPr>
              <w:t>а также среднее арифметическое тех элементов матрицы, значение которых оканчивается на цифру 5.</w:t>
            </w:r>
          </w:p>
          <w:p w:rsidR="009159A3" w:rsidRDefault="009159A3" w:rsidP="009159A3">
            <w:pPr>
              <w:pStyle w:val="Style4"/>
              <w:widowControl/>
              <w:tabs>
                <w:tab w:val="left" w:pos="240"/>
              </w:tabs>
              <w:spacing w:line="240" w:lineRule="auto"/>
              <w:rPr>
                <w:rStyle w:val="FontStyle13"/>
              </w:rPr>
            </w:pPr>
            <w:r w:rsidRPr="008A795E">
              <w:rPr>
                <w:rStyle w:val="FontStyle15"/>
                <w:sz w:val="24"/>
                <w:szCs w:val="24"/>
              </w:rPr>
              <w:t xml:space="preserve">2.3 </w:t>
            </w:r>
            <w:r w:rsidRPr="008A795E">
              <w:rPr>
                <w:rStyle w:val="FontStyle13"/>
              </w:rPr>
              <w:t xml:space="preserve">Все элементы матрицы X 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>(n x n)</w:t>
            </w:r>
            <w:r w:rsidRPr="008A795E">
              <w:rPr>
                <w:rStyle w:val="FontStyle15"/>
                <w:sz w:val="24"/>
                <w:szCs w:val="24"/>
              </w:rPr>
              <w:t xml:space="preserve">, </w:t>
            </w:r>
            <w:r w:rsidRPr="008A795E">
              <w:rPr>
                <w:rStyle w:val="FontStyle13"/>
              </w:rPr>
              <w:t>лежащие на главной диагонали</w:t>
            </w:r>
            <w:r w:rsidRPr="0002067C">
              <w:rPr>
                <w:rStyle w:val="FontStyle13"/>
              </w:rPr>
              <w:t>,</w:t>
            </w:r>
            <w:r w:rsidRPr="008A795E">
              <w:rPr>
                <w:rStyle w:val="FontStyle13"/>
              </w:rPr>
              <w:t xml:space="preserve"> заменить полусуммой положительных элементов, стоящих в нечетных строках и четных столбцах матрицы.</w:t>
            </w:r>
          </w:p>
          <w:p w:rsidR="009159A3" w:rsidRPr="008A795E" w:rsidRDefault="009159A3" w:rsidP="009159A3">
            <w:pPr>
              <w:pStyle w:val="Style4"/>
              <w:widowControl/>
              <w:tabs>
                <w:tab w:val="left" w:pos="240"/>
              </w:tabs>
              <w:spacing w:line="240" w:lineRule="auto"/>
              <w:rPr>
                <w:rStyle w:val="FontStyle13"/>
              </w:rPr>
            </w:pPr>
          </w:p>
          <w:p w:rsidR="009159A3" w:rsidRPr="008A795E" w:rsidRDefault="009159A3" w:rsidP="009159A3">
            <w:pPr>
              <w:pStyle w:val="Style4"/>
              <w:widowControl/>
              <w:tabs>
                <w:tab w:val="left" w:pos="720"/>
              </w:tabs>
              <w:spacing w:line="240" w:lineRule="auto"/>
              <w:rPr>
                <w:rStyle w:val="FontStyle15"/>
                <w:sz w:val="24"/>
                <w:szCs w:val="24"/>
              </w:rPr>
            </w:pPr>
            <w:r w:rsidRPr="008A795E">
              <w:rPr>
                <w:rStyle w:val="FontStyle13"/>
                <w:b/>
              </w:rPr>
              <w:t xml:space="preserve">3.1 </w:t>
            </w:r>
            <w:r w:rsidRPr="008A795E">
              <w:rPr>
                <w:rStyle w:val="FontStyle13"/>
              </w:rPr>
              <w:t>Вывести на экран номера столбцов, содержащие элементы, значение которых больше номера строки.</w:t>
            </w:r>
          </w:p>
          <w:p w:rsidR="009159A3" w:rsidRPr="008A795E" w:rsidRDefault="009159A3" w:rsidP="009159A3">
            <w:pPr>
              <w:pStyle w:val="Style4"/>
              <w:widowControl/>
              <w:tabs>
                <w:tab w:val="left" w:pos="720"/>
              </w:tabs>
              <w:spacing w:line="240" w:lineRule="auto"/>
              <w:rPr>
                <w:rStyle w:val="FontStyle15"/>
                <w:sz w:val="24"/>
                <w:szCs w:val="24"/>
              </w:rPr>
            </w:pPr>
            <w:r w:rsidRPr="008A795E">
              <w:rPr>
                <w:rStyle w:val="FontStyle13"/>
                <w:b/>
              </w:rPr>
              <w:t>3.2</w:t>
            </w:r>
            <w:r w:rsidRPr="008A795E">
              <w:rPr>
                <w:rStyle w:val="FontStyle13"/>
              </w:rPr>
              <w:t xml:space="preserve"> Сформировать одномерный массив, состоящий из положительных произведений ненулевых элементов, располагающихся в каждом столбце матрицы X 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>(</w:t>
            </w:r>
            <w:r w:rsidRPr="008A795E">
              <w:rPr>
                <w:rStyle w:val="FontStyle15"/>
                <w:b w:val="0"/>
                <w:sz w:val="24"/>
                <w:szCs w:val="24"/>
                <w:lang w:val="en-US"/>
              </w:rPr>
              <w:t>n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 xml:space="preserve"> </w:t>
            </w:r>
            <w:r w:rsidRPr="008A795E">
              <w:rPr>
                <w:rStyle w:val="FontStyle15"/>
                <w:b w:val="0"/>
                <w:sz w:val="24"/>
                <w:szCs w:val="24"/>
                <w:lang w:val="en-US"/>
              </w:rPr>
              <w:t>x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 xml:space="preserve"> </w:t>
            </w:r>
            <w:r w:rsidRPr="008A795E">
              <w:rPr>
                <w:rStyle w:val="FontStyle15"/>
                <w:b w:val="0"/>
                <w:sz w:val="24"/>
                <w:szCs w:val="24"/>
                <w:lang w:val="en-US"/>
              </w:rPr>
              <w:t>m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>).</w:t>
            </w:r>
          </w:p>
          <w:p w:rsidR="009159A3" w:rsidRDefault="009159A3" w:rsidP="009159A3">
            <w:pPr>
              <w:pStyle w:val="Style4"/>
              <w:widowControl/>
              <w:tabs>
                <w:tab w:val="left" w:pos="240"/>
              </w:tabs>
              <w:spacing w:line="240" w:lineRule="auto"/>
              <w:rPr>
                <w:rStyle w:val="FontStyle13"/>
              </w:rPr>
            </w:pPr>
            <w:r w:rsidRPr="008A795E">
              <w:rPr>
                <w:rStyle w:val="FontStyle15"/>
                <w:sz w:val="24"/>
                <w:szCs w:val="24"/>
              </w:rPr>
              <w:t xml:space="preserve">3.3 </w:t>
            </w:r>
            <w:r w:rsidRPr="008A795E">
              <w:rPr>
                <w:rStyle w:val="FontStyle13"/>
              </w:rPr>
              <w:t xml:space="preserve">Все элементы матрицы </w:t>
            </w:r>
            <w:r w:rsidRPr="008A795E">
              <w:rPr>
                <w:rStyle w:val="FontStyle13"/>
                <w:b/>
              </w:rPr>
              <w:t xml:space="preserve">X 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>(n x n),</w:t>
            </w:r>
            <w:r w:rsidRPr="008A795E">
              <w:rPr>
                <w:rStyle w:val="FontStyle15"/>
                <w:sz w:val="24"/>
                <w:szCs w:val="24"/>
              </w:rPr>
              <w:t xml:space="preserve"> </w:t>
            </w:r>
            <w:r w:rsidRPr="008A795E">
              <w:rPr>
                <w:rStyle w:val="FontStyle13"/>
              </w:rPr>
              <w:t>лежащие ниже второстепенной диагонали</w:t>
            </w:r>
            <w:r w:rsidRPr="0002067C">
              <w:rPr>
                <w:rStyle w:val="FontStyle13"/>
              </w:rPr>
              <w:t>,</w:t>
            </w:r>
            <w:r w:rsidRPr="008A795E">
              <w:rPr>
                <w:rStyle w:val="FontStyle13"/>
              </w:rPr>
              <w:t xml:space="preserve"> заменить суммой нечетных элементов, стоящих в нечетных столбцах.</w:t>
            </w:r>
          </w:p>
          <w:p w:rsidR="009159A3" w:rsidRPr="008A795E" w:rsidRDefault="009159A3" w:rsidP="009159A3">
            <w:pPr>
              <w:pStyle w:val="Style4"/>
              <w:widowControl/>
              <w:tabs>
                <w:tab w:val="left" w:pos="240"/>
              </w:tabs>
              <w:spacing w:line="240" w:lineRule="auto"/>
              <w:rPr>
                <w:rStyle w:val="FontStyle13"/>
              </w:rPr>
            </w:pPr>
          </w:p>
          <w:p w:rsidR="009159A3" w:rsidRPr="008A795E" w:rsidRDefault="009159A3" w:rsidP="009159A3">
            <w:pPr>
              <w:pStyle w:val="Style4"/>
              <w:widowControl/>
              <w:tabs>
                <w:tab w:val="left" w:pos="720"/>
              </w:tabs>
              <w:spacing w:line="240" w:lineRule="auto"/>
              <w:rPr>
                <w:rStyle w:val="FontStyle15"/>
                <w:b w:val="0"/>
                <w:sz w:val="24"/>
                <w:szCs w:val="24"/>
              </w:rPr>
            </w:pPr>
            <w:r w:rsidRPr="008A795E">
              <w:rPr>
                <w:rStyle w:val="FontStyle13"/>
                <w:b/>
              </w:rPr>
              <w:t>4.1</w:t>
            </w:r>
            <w:r w:rsidRPr="008A795E">
              <w:rPr>
                <w:rStyle w:val="FontStyle13"/>
              </w:rPr>
              <w:t xml:space="preserve"> Вывести на экран номера столбц</w:t>
            </w:r>
            <w:r>
              <w:rPr>
                <w:rStyle w:val="FontStyle13"/>
              </w:rPr>
              <w:t xml:space="preserve">ов, в которых сумма элементов </w:t>
            </w:r>
            <w:r w:rsidRPr="008A795E">
              <w:rPr>
                <w:rStyle w:val="FontStyle13"/>
              </w:rPr>
              <w:t xml:space="preserve">больше номера столбца, а также значения этих </w:t>
            </w:r>
            <w:r w:rsidRPr="008A795E">
              <w:rPr>
                <w:rStyle w:val="FontStyle14"/>
                <w:b w:val="0"/>
                <w:sz w:val="24"/>
                <w:szCs w:val="24"/>
              </w:rPr>
              <w:t>сумм.</w:t>
            </w:r>
          </w:p>
          <w:p w:rsidR="009159A3" w:rsidRPr="008A795E" w:rsidRDefault="009159A3" w:rsidP="009159A3">
            <w:pPr>
              <w:pStyle w:val="Style4"/>
              <w:widowControl/>
              <w:tabs>
                <w:tab w:val="left" w:pos="720"/>
              </w:tabs>
              <w:spacing w:line="240" w:lineRule="auto"/>
              <w:rPr>
                <w:rStyle w:val="FontStyle15"/>
                <w:sz w:val="24"/>
                <w:szCs w:val="24"/>
              </w:rPr>
            </w:pPr>
            <w:r w:rsidRPr="008A795E">
              <w:rPr>
                <w:rStyle w:val="FontStyle13"/>
                <w:b/>
              </w:rPr>
              <w:t>4.2</w:t>
            </w:r>
            <w:r w:rsidRPr="008A795E">
              <w:rPr>
                <w:rStyle w:val="FontStyle13"/>
              </w:rPr>
              <w:t>. Сформировать одномерный массив, состоящий из средн</w:t>
            </w:r>
            <w:r>
              <w:rPr>
                <w:rStyle w:val="FontStyle13"/>
              </w:rPr>
              <w:t>их</w:t>
            </w:r>
            <w:r w:rsidRPr="008A795E">
              <w:rPr>
                <w:rStyle w:val="FontStyle13"/>
              </w:rPr>
              <w:t xml:space="preserve"> арифметическ</w:t>
            </w:r>
            <w:r>
              <w:rPr>
                <w:rStyle w:val="FontStyle13"/>
              </w:rPr>
              <w:t>их</w:t>
            </w:r>
            <w:r w:rsidRPr="008A795E">
              <w:rPr>
                <w:rStyle w:val="FontStyle13"/>
              </w:rPr>
              <w:t xml:space="preserve"> отрицательных элементов, располагающихся в каждом четном столбце матрицы X 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>(</w:t>
            </w:r>
            <w:r w:rsidRPr="008A795E">
              <w:rPr>
                <w:rStyle w:val="FontStyle15"/>
                <w:b w:val="0"/>
                <w:sz w:val="24"/>
                <w:szCs w:val="24"/>
                <w:lang w:val="en-US"/>
              </w:rPr>
              <w:t>n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 xml:space="preserve"> </w:t>
            </w:r>
            <w:r w:rsidRPr="008A795E">
              <w:rPr>
                <w:rStyle w:val="FontStyle15"/>
                <w:b w:val="0"/>
                <w:sz w:val="24"/>
                <w:szCs w:val="24"/>
                <w:lang w:val="en-US"/>
              </w:rPr>
              <w:t>x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 xml:space="preserve"> </w:t>
            </w:r>
            <w:r w:rsidRPr="008A795E">
              <w:rPr>
                <w:rStyle w:val="FontStyle15"/>
                <w:b w:val="0"/>
                <w:sz w:val="24"/>
                <w:szCs w:val="24"/>
                <w:lang w:val="en-US"/>
              </w:rPr>
              <w:t>m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>).</w:t>
            </w:r>
          </w:p>
          <w:p w:rsidR="009159A3" w:rsidRPr="008A795E" w:rsidRDefault="009159A3" w:rsidP="009159A3">
            <w:pPr>
              <w:pStyle w:val="Style4"/>
              <w:widowControl/>
              <w:tabs>
                <w:tab w:val="left" w:pos="720"/>
              </w:tabs>
              <w:spacing w:line="240" w:lineRule="auto"/>
              <w:rPr>
                <w:rStyle w:val="FontStyle15"/>
                <w:sz w:val="24"/>
                <w:szCs w:val="24"/>
              </w:rPr>
            </w:pPr>
            <w:r w:rsidRPr="008A795E">
              <w:rPr>
                <w:rStyle w:val="FontStyle13"/>
                <w:b/>
              </w:rPr>
              <w:t>4.3.</w:t>
            </w:r>
            <w:r w:rsidRPr="008A795E">
              <w:rPr>
                <w:rStyle w:val="FontStyle13"/>
              </w:rPr>
              <w:t xml:space="preserve"> Все элементы матрицы X 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>(n x n),</w:t>
            </w:r>
            <w:r w:rsidRPr="008A795E">
              <w:rPr>
                <w:rStyle w:val="FontStyle15"/>
                <w:sz w:val="24"/>
                <w:szCs w:val="24"/>
              </w:rPr>
              <w:t xml:space="preserve"> </w:t>
            </w:r>
            <w:r w:rsidRPr="008A795E">
              <w:rPr>
                <w:rStyle w:val="FontStyle13"/>
              </w:rPr>
              <w:t>лежащие на второстепенной диагонали</w:t>
            </w:r>
            <w:r w:rsidRPr="0002067C">
              <w:rPr>
                <w:rStyle w:val="FontStyle13"/>
              </w:rPr>
              <w:t>,</w:t>
            </w:r>
            <w:r w:rsidRPr="008A795E">
              <w:rPr>
                <w:rStyle w:val="FontStyle13"/>
              </w:rPr>
              <w:t xml:space="preserve"> заменить суммой элементов, стоящих в нечетных строках и имеющих дробную часть.</w:t>
            </w:r>
          </w:p>
          <w:p w:rsidR="009159A3" w:rsidRPr="008A795E" w:rsidRDefault="009159A3" w:rsidP="009159A3">
            <w:pPr>
              <w:pStyle w:val="Style30"/>
              <w:widowControl/>
              <w:spacing w:line="240" w:lineRule="auto"/>
            </w:pPr>
          </w:p>
          <w:p w:rsidR="009159A3" w:rsidRPr="008A795E" w:rsidRDefault="009159A3" w:rsidP="009159A3">
            <w:pPr>
              <w:pStyle w:val="Style30"/>
              <w:widowControl/>
              <w:spacing w:line="240" w:lineRule="auto"/>
              <w:rPr>
                <w:rStyle w:val="FontStyle13"/>
              </w:rPr>
            </w:pPr>
            <w:r w:rsidRPr="008A795E">
              <w:rPr>
                <w:rStyle w:val="FontStyle15"/>
                <w:sz w:val="24"/>
                <w:szCs w:val="24"/>
              </w:rPr>
              <w:t xml:space="preserve">5.1 </w:t>
            </w:r>
            <w:r w:rsidRPr="008A795E">
              <w:rPr>
                <w:rStyle w:val="FontStyle13"/>
              </w:rPr>
              <w:t>Вывести на экран номера тех строк, в которых есть элементы, равные нулю, а также количество нулевых элементов в строке.</w:t>
            </w:r>
          </w:p>
          <w:p w:rsidR="009159A3" w:rsidRPr="008A795E" w:rsidRDefault="009159A3" w:rsidP="009159A3">
            <w:pPr>
              <w:pStyle w:val="Style2"/>
              <w:widowControl/>
              <w:jc w:val="both"/>
              <w:rPr>
                <w:rStyle w:val="FontStyle13"/>
              </w:rPr>
            </w:pPr>
            <w:r w:rsidRPr="008A795E">
              <w:rPr>
                <w:rStyle w:val="FontStyle15"/>
                <w:sz w:val="24"/>
                <w:szCs w:val="24"/>
              </w:rPr>
              <w:t xml:space="preserve">5.2 </w:t>
            </w:r>
            <w:r w:rsidRPr="008A795E">
              <w:rPr>
                <w:rStyle w:val="FontStyle13"/>
              </w:rPr>
              <w:t xml:space="preserve">Сформировать одномерный массив, состоящий из средних арифметических элементов, в каждой строке матрицы </w:t>
            </w:r>
            <w:r w:rsidRPr="008A795E">
              <w:rPr>
                <w:rStyle w:val="FontStyle15"/>
                <w:sz w:val="24"/>
                <w:szCs w:val="24"/>
              </w:rPr>
              <w:t xml:space="preserve">X 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>(</w:t>
            </w:r>
            <w:r w:rsidRPr="008A795E">
              <w:rPr>
                <w:rStyle w:val="FontStyle15"/>
                <w:b w:val="0"/>
                <w:sz w:val="24"/>
                <w:szCs w:val="24"/>
                <w:lang w:val="en-US"/>
              </w:rPr>
              <w:t>n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 xml:space="preserve"> </w:t>
            </w:r>
            <w:r w:rsidRPr="008A795E">
              <w:rPr>
                <w:rStyle w:val="FontStyle15"/>
                <w:b w:val="0"/>
                <w:sz w:val="24"/>
                <w:szCs w:val="24"/>
                <w:lang w:val="en-US"/>
              </w:rPr>
              <w:t>x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 xml:space="preserve"> </w:t>
            </w:r>
            <w:r w:rsidRPr="008A795E">
              <w:rPr>
                <w:rStyle w:val="FontStyle15"/>
                <w:b w:val="0"/>
                <w:sz w:val="24"/>
                <w:szCs w:val="24"/>
                <w:lang w:val="en-US"/>
              </w:rPr>
              <w:t>m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>),</w:t>
            </w:r>
            <w:r w:rsidRPr="008A795E">
              <w:rPr>
                <w:rStyle w:val="FontStyle15"/>
                <w:sz w:val="24"/>
                <w:szCs w:val="24"/>
              </w:rPr>
              <w:t xml:space="preserve"> </w:t>
            </w:r>
            <w:r w:rsidRPr="008A795E">
              <w:rPr>
                <w:rStyle w:val="FontStyle13"/>
              </w:rPr>
              <w:t>если значение среднего арифметического попадает в интервал [С</w:t>
            </w:r>
            <w:r w:rsidRPr="00581CDC">
              <w:rPr>
                <w:rStyle w:val="FontStyle13"/>
              </w:rPr>
              <w:t>;</w:t>
            </w:r>
            <w:r>
              <w:rPr>
                <w:rStyle w:val="FontStyle13"/>
                <w:lang w:val="en-US"/>
              </w:rPr>
              <w:t>D</w:t>
            </w:r>
            <w:r w:rsidRPr="008A795E">
              <w:rPr>
                <w:rStyle w:val="FontStyle13"/>
              </w:rPr>
              <w:t>].</w:t>
            </w:r>
          </w:p>
          <w:p w:rsidR="009159A3" w:rsidRPr="009159A3" w:rsidRDefault="009159A3" w:rsidP="009159A3">
            <w:pPr>
              <w:pStyle w:val="Style4"/>
              <w:widowControl/>
              <w:tabs>
                <w:tab w:val="left" w:pos="235"/>
              </w:tabs>
              <w:spacing w:line="240" w:lineRule="auto"/>
              <w:rPr>
                <w:b/>
                <w:bCs/>
              </w:rPr>
            </w:pPr>
            <w:r w:rsidRPr="008A795E">
              <w:rPr>
                <w:rStyle w:val="FontStyle15"/>
                <w:sz w:val="24"/>
                <w:szCs w:val="24"/>
              </w:rPr>
              <w:t xml:space="preserve">5.3 </w:t>
            </w:r>
            <w:r w:rsidRPr="008A795E">
              <w:rPr>
                <w:rStyle w:val="FontStyle13"/>
              </w:rPr>
              <w:t xml:space="preserve">Все элементы матрицы X </w:t>
            </w:r>
            <w:r w:rsidRPr="008A795E">
              <w:rPr>
                <w:rStyle w:val="FontStyle15"/>
                <w:b w:val="0"/>
                <w:sz w:val="24"/>
                <w:szCs w:val="24"/>
              </w:rPr>
              <w:t>(n x n)</w:t>
            </w:r>
            <w:r w:rsidRPr="008A795E">
              <w:rPr>
                <w:rStyle w:val="FontStyle15"/>
                <w:sz w:val="24"/>
                <w:szCs w:val="24"/>
              </w:rPr>
              <w:t xml:space="preserve">, </w:t>
            </w:r>
            <w:r w:rsidRPr="008A795E">
              <w:rPr>
                <w:rStyle w:val="FontStyle13"/>
              </w:rPr>
              <w:t>лежащие выше второстепенной диагонали</w:t>
            </w:r>
            <w:r>
              <w:rPr>
                <w:rStyle w:val="FontStyle13"/>
              </w:rPr>
              <w:t>,</w:t>
            </w:r>
            <w:r w:rsidRPr="008A795E">
              <w:rPr>
                <w:rStyle w:val="FontStyle13"/>
              </w:rPr>
              <w:t xml:space="preserve"> заменить количеством целочисленных элементов, стоящих в четных столбцах.</w:t>
            </w: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9159A3" w:rsidP="00DC1095">
            <w:r>
              <w:t>8</w:t>
            </w:r>
          </w:p>
        </w:tc>
        <w:tc>
          <w:tcPr>
            <w:tcW w:w="3827" w:type="dxa"/>
          </w:tcPr>
          <w:p w:rsidR="009159A3" w:rsidRPr="00830CBD" w:rsidRDefault="009159A3" w:rsidP="00DC1095">
            <w:pPr>
              <w:ind w:left="42"/>
            </w:pPr>
            <w:r>
              <w:t>Лабораторная работа № 8 по теме «Работа со строками»</w:t>
            </w:r>
          </w:p>
        </w:tc>
        <w:tc>
          <w:tcPr>
            <w:tcW w:w="9723" w:type="dxa"/>
          </w:tcPr>
          <w:p w:rsidR="009159A3" w:rsidRPr="009159A3" w:rsidRDefault="009159A3" w:rsidP="009159A3">
            <w:pPr>
              <w:pStyle w:val="af0"/>
              <w:tabs>
                <w:tab w:val="left" w:pos="346"/>
              </w:tabs>
              <w:ind w:left="0"/>
            </w:pPr>
            <w:r w:rsidRPr="009159A3">
              <w:t>1.1. Задана строка. Подсчитать количество латинских букв.</w:t>
            </w:r>
          </w:p>
          <w:p w:rsidR="009159A3" w:rsidRPr="009159A3" w:rsidRDefault="009159A3" w:rsidP="009159A3">
            <w:pPr>
              <w:pStyle w:val="af0"/>
              <w:tabs>
                <w:tab w:val="left" w:pos="346"/>
              </w:tabs>
              <w:ind w:left="0"/>
            </w:pPr>
            <w:r w:rsidRPr="009159A3">
              <w:t xml:space="preserve">1.2. Определить количество слов в заданном тексте, не содержащих букву </w:t>
            </w:r>
            <w:r w:rsidRPr="009159A3">
              <w:rPr>
                <w:lang w:val="en-US"/>
              </w:rPr>
              <w:t>L</w:t>
            </w:r>
            <w:r w:rsidRPr="009159A3">
              <w:t>.</w:t>
            </w:r>
          </w:p>
          <w:p w:rsidR="009159A3" w:rsidRPr="009159A3" w:rsidRDefault="009159A3" w:rsidP="009159A3">
            <w:pPr>
              <w:pStyle w:val="af0"/>
              <w:tabs>
                <w:tab w:val="left" w:pos="346"/>
              </w:tabs>
              <w:ind w:left="0"/>
            </w:pPr>
          </w:p>
          <w:p w:rsidR="009159A3" w:rsidRPr="009159A3" w:rsidRDefault="009159A3" w:rsidP="009159A3">
            <w:pPr>
              <w:pStyle w:val="af0"/>
              <w:tabs>
                <w:tab w:val="left" w:pos="346"/>
              </w:tabs>
              <w:ind w:left="0"/>
            </w:pPr>
            <w:r w:rsidRPr="009159A3">
              <w:t>2.1. Задана строка. Заменить все согласные на символ *.</w:t>
            </w:r>
          </w:p>
          <w:p w:rsidR="009159A3" w:rsidRPr="009159A3" w:rsidRDefault="009159A3" w:rsidP="009159A3">
            <w:pPr>
              <w:pStyle w:val="af0"/>
              <w:tabs>
                <w:tab w:val="left" w:pos="346"/>
              </w:tabs>
              <w:ind w:left="0"/>
            </w:pPr>
            <w:r w:rsidRPr="009159A3">
              <w:t>2.2. Из заданного текста распечатать К-ое слово.</w:t>
            </w:r>
          </w:p>
          <w:p w:rsidR="009159A3" w:rsidRPr="009159A3" w:rsidRDefault="009159A3" w:rsidP="009159A3">
            <w:pPr>
              <w:pStyle w:val="af0"/>
              <w:tabs>
                <w:tab w:val="left" w:pos="346"/>
              </w:tabs>
              <w:ind w:left="0"/>
            </w:pPr>
          </w:p>
          <w:p w:rsidR="009159A3" w:rsidRPr="009159A3" w:rsidRDefault="009159A3" w:rsidP="009159A3">
            <w:pPr>
              <w:pStyle w:val="af0"/>
              <w:tabs>
                <w:tab w:val="left" w:pos="346"/>
              </w:tabs>
              <w:ind w:left="0"/>
            </w:pPr>
            <w:r w:rsidRPr="009159A3">
              <w:t>3.1. Задана строка. Все строчные символы заменить на соответствующие прописные, а прописные на соответствующие строчные.</w:t>
            </w:r>
          </w:p>
          <w:p w:rsidR="009159A3" w:rsidRPr="009159A3" w:rsidRDefault="009159A3" w:rsidP="009159A3">
            <w:pPr>
              <w:pStyle w:val="af0"/>
              <w:tabs>
                <w:tab w:val="left" w:pos="346"/>
              </w:tabs>
              <w:ind w:left="0"/>
            </w:pPr>
            <w:r w:rsidRPr="009159A3">
              <w:t xml:space="preserve">3.2. В заданном тексте удалить К-ое и </w:t>
            </w:r>
            <w:r w:rsidRPr="009159A3">
              <w:rPr>
                <w:lang w:val="en-US"/>
              </w:rPr>
              <w:t>N</w:t>
            </w:r>
            <w:r w:rsidRPr="009159A3">
              <w:t>-ое слово.</w:t>
            </w:r>
          </w:p>
          <w:p w:rsidR="009159A3" w:rsidRPr="009159A3" w:rsidRDefault="009159A3" w:rsidP="009159A3">
            <w:pPr>
              <w:pStyle w:val="af0"/>
              <w:tabs>
                <w:tab w:val="left" w:pos="346"/>
              </w:tabs>
              <w:ind w:left="0"/>
            </w:pPr>
          </w:p>
          <w:p w:rsidR="009159A3" w:rsidRPr="009159A3" w:rsidRDefault="009159A3" w:rsidP="009159A3">
            <w:pPr>
              <w:pStyle w:val="af0"/>
              <w:tabs>
                <w:tab w:val="left" w:pos="346"/>
              </w:tabs>
              <w:ind w:left="0"/>
            </w:pPr>
            <w:r w:rsidRPr="009159A3">
              <w:t>4.1. Задана строка. Подсчитать количество гласных букв.</w:t>
            </w:r>
          </w:p>
          <w:p w:rsidR="009159A3" w:rsidRPr="009159A3" w:rsidRDefault="009159A3" w:rsidP="009159A3">
            <w:pPr>
              <w:pStyle w:val="af0"/>
              <w:tabs>
                <w:tab w:val="left" w:pos="346"/>
              </w:tabs>
              <w:ind w:left="0"/>
            </w:pPr>
            <w:r w:rsidRPr="009159A3">
              <w:t>4.2. Определить какой процент слов в тексте заканчивается заданной буквой.</w:t>
            </w:r>
          </w:p>
          <w:p w:rsidR="009159A3" w:rsidRPr="009159A3" w:rsidRDefault="009159A3" w:rsidP="009159A3">
            <w:pPr>
              <w:pStyle w:val="af0"/>
              <w:tabs>
                <w:tab w:val="left" w:pos="346"/>
              </w:tabs>
              <w:ind w:left="0"/>
            </w:pPr>
          </w:p>
          <w:p w:rsidR="009159A3" w:rsidRPr="009159A3" w:rsidRDefault="009159A3" w:rsidP="009159A3">
            <w:pPr>
              <w:pStyle w:val="af0"/>
              <w:tabs>
                <w:tab w:val="left" w:pos="346"/>
              </w:tabs>
              <w:ind w:left="0"/>
            </w:pPr>
            <w:r w:rsidRPr="009159A3">
              <w:t>5.1. Задана строка. Подсчитать количество цифр (цифровых символов).</w:t>
            </w:r>
          </w:p>
          <w:p w:rsidR="009159A3" w:rsidRPr="00830CBD" w:rsidRDefault="009159A3" w:rsidP="009159A3">
            <w:pPr>
              <w:pStyle w:val="af0"/>
              <w:tabs>
                <w:tab w:val="left" w:pos="346"/>
              </w:tabs>
              <w:ind w:left="0"/>
            </w:pPr>
            <w:r w:rsidRPr="009159A3">
              <w:t>5.2. В заданном тексте все слова, начинающиеся с заданной буквы, заменить на последнее слово</w:t>
            </w: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9159A3" w:rsidP="00DC1095">
            <w:r>
              <w:t>9.</w:t>
            </w:r>
          </w:p>
        </w:tc>
        <w:tc>
          <w:tcPr>
            <w:tcW w:w="3827" w:type="dxa"/>
          </w:tcPr>
          <w:p w:rsidR="009159A3" w:rsidRPr="00830CBD" w:rsidRDefault="009159A3" w:rsidP="00DC1095">
            <w:pPr>
              <w:ind w:left="42"/>
            </w:pPr>
            <w:r>
              <w:t>Лабораторная работа №9 по теме «Обработка данных с помощью подпрограмм»</w:t>
            </w:r>
          </w:p>
        </w:tc>
        <w:tc>
          <w:tcPr>
            <w:tcW w:w="9723" w:type="dxa"/>
          </w:tcPr>
          <w:p w:rsidR="009159A3" w:rsidRPr="00CA4A54" w:rsidRDefault="009159A3" w:rsidP="009159A3">
            <w:pPr>
              <w:pStyle w:val="Style2"/>
              <w:widowControl/>
              <w:tabs>
                <w:tab w:val="left" w:pos="557"/>
              </w:tabs>
              <w:ind w:left="34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>1.1.</w:t>
            </w:r>
            <w:r w:rsidRPr="00CA4A54">
              <w:rPr>
                <w:rStyle w:val="FontStyle12"/>
                <w:szCs w:val="24"/>
              </w:rPr>
              <w:tab/>
              <w:t xml:space="preserve">Дан одномерный массив Xn. Найти количество элементов массива, больших, чем заданная величина </w:t>
            </w:r>
            <w:r w:rsidRPr="00CA4A54">
              <w:rPr>
                <w:rStyle w:val="FontStyle12"/>
                <w:szCs w:val="24"/>
                <w:lang w:val="en-US"/>
              </w:rPr>
              <w:t>Q</w:t>
            </w:r>
            <w:r w:rsidRPr="00CA4A54">
              <w:rPr>
                <w:rStyle w:val="FontStyle12"/>
                <w:szCs w:val="24"/>
              </w:rPr>
              <w:t xml:space="preserve">. </w:t>
            </w:r>
          </w:p>
          <w:p w:rsidR="009159A3" w:rsidRDefault="009159A3" w:rsidP="005F2CA1">
            <w:pPr>
              <w:pStyle w:val="Style2"/>
              <w:widowControl/>
              <w:numPr>
                <w:ilvl w:val="0"/>
                <w:numId w:val="26"/>
              </w:numPr>
              <w:tabs>
                <w:tab w:val="left" w:pos="461"/>
              </w:tabs>
              <w:spacing w:line="274" w:lineRule="exact"/>
              <w:ind w:left="34"/>
              <w:jc w:val="both"/>
              <w:rPr>
                <w:rStyle w:val="FontStyle12"/>
                <w:szCs w:val="24"/>
              </w:rPr>
            </w:pPr>
            <w:r>
              <w:rPr>
                <w:rStyle w:val="FontStyle12"/>
                <w:szCs w:val="24"/>
              </w:rPr>
              <w:t>Даны два одномерных массива Xk</w:t>
            </w:r>
            <w:r w:rsidRPr="00C93FDD">
              <w:rPr>
                <w:rStyle w:val="FontStyle12"/>
                <w:szCs w:val="24"/>
              </w:rPr>
              <w:t xml:space="preserve"> и </w:t>
            </w:r>
            <w:r w:rsidRPr="00C93FDD">
              <w:rPr>
                <w:rStyle w:val="FontStyle12"/>
                <w:szCs w:val="24"/>
                <w:lang w:val="en-US"/>
              </w:rPr>
              <w:t>Yn</w:t>
            </w:r>
            <w:r w:rsidRPr="00C93FDD">
              <w:rPr>
                <w:rStyle w:val="FontStyle12"/>
                <w:szCs w:val="24"/>
              </w:rPr>
              <w:t xml:space="preserve">. Сформировать новый массив </w:t>
            </w:r>
            <w:r w:rsidRPr="00C93FDD">
              <w:rPr>
                <w:rStyle w:val="FontStyle12"/>
                <w:szCs w:val="24"/>
                <w:lang w:val="en-US"/>
              </w:rPr>
              <w:t>Zm</w:t>
            </w:r>
            <w:r w:rsidRPr="00C93FDD">
              <w:rPr>
                <w:rStyle w:val="FontStyle12"/>
                <w:szCs w:val="24"/>
              </w:rPr>
              <w:t>, состоящий из положительных элементов с четными номерами массива X</w:t>
            </w:r>
            <w:r>
              <w:rPr>
                <w:rStyle w:val="FontStyle12"/>
                <w:szCs w:val="24"/>
                <w:lang w:val="en-US"/>
              </w:rPr>
              <w:t>k</w:t>
            </w:r>
            <w:r w:rsidRPr="00C93FDD">
              <w:rPr>
                <w:rStyle w:val="FontStyle12"/>
                <w:szCs w:val="24"/>
              </w:rPr>
              <w:t xml:space="preserve"> и отрицательных элементов с нечетными номерами массива </w:t>
            </w:r>
            <w:r w:rsidRPr="00C93FDD">
              <w:rPr>
                <w:rStyle w:val="FontStyle12"/>
                <w:szCs w:val="24"/>
                <w:lang w:val="en-US"/>
              </w:rPr>
              <w:t>Yn</w:t>
            </w:r>
            <w:r w:rsidRPr="00C93FDD">
              <w:rPr>
                <w:rStyle w:val="FontStyle12"/>
                <w:szCs w:val="24"/>
              </w:rPr>
              <w:t xml:space="preserve">. </w:t>
            </w:r>
          </w:p>
          <w:p w:rsidR="009159A3" w:rsidRPr="00CA4A54" w:rsidRDefault="009159A3" w:rsidP="009159A3">
            <w:pPr>
              <w:pStyle w:val="Style2"/>
              <w:widowControl/>
              <w:tabs>
                <w:tab w:val="left" w:pos="461"/>
              </w:tabs>
              <w:spacing w:line="274" w:lineRule="exact"/>
              <w:ind w:left="34"/>
            </w:pPr>
          </w:p>
          <w:p w:rsidR="009159A3" w:rsidRPr="00CA4A54" w:rsidRDefault="009159A3" w:rsidP="005F2CA1">
            <w:pPr>
              <w:pStyle w:val="Style2"/>
              <w:widowControl/>
              <w:numPr>
                <w:ilvl w:val="0"/>
                <w:numId w:val="27"/>
              </w:numPr>
              <w:tabs>
                <w:tab w:val="left" w:pos="538"/>
              </w:tabs>
              <w:spacing w:line="274" w:lineRule="exact"/>
              <w:ind w:left="34" w:right="19"/>
              <w:jc w:val="both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 xml:space="preserve">Дан одномерный массив Xn. Найти количество неотрицательных элементов массива. </w:t>
            </w:r>
          </w:p>
          <w:p w:rsidR="009159A3" w:rsidRDefault="009159A3" w:rsidP="005F2CA1">
            <w:pPr>
              <w:pStyle w:val="Style2"/>
              <w:widowControl/>
              <w:numPr>
                <w:ilvl w:val="0"/>
                <w:numId w:val="27"/>
              </w:numPr>
              <w:tabs>
                <w:tab w:val="left" w:pos="538"/>
              </w:tabs>
              <w:spacing w:line="274" w:lineRule="exact"/>
              <w:ind w:left="34" w:right="34"/>
              <w:jc w:val="both"/>
              <w:rPr>
                <w:rStyle w:val="FontStyle12"/>
                <w:szCs w:val="24"/>
              </w:rPr>
            </w:pPr>
            <w:r w:rsidRPr="00C93FDD">
              <w:rPr>
                <w:rStyle w:val="FontStyle12"/>
                <w:szCs w:val="24"/>
              </w:rPr>
              <w:t xml:space="preserve">Даны два одномерных массива Xn и </w:t>
            </w:r>
            <w:r w:rsidRPr="00C93FDD">
              <w:rPr>
                <w:rStyle w:val="FontStyle12"/>
                <w:szCs w:val="24"/>
                <w:lang w:val="en-US"/>
              </w:rPr>
              <w:t>Yn</w:t>
            </w:r>
            <w:r w:rsidRPr="00C93FDD">
              <w:rPr>
                <w:rStyle w:val="FontStyle12"/>
                <w:szCs w:val="24"/>
              </w:rPr>
              <w:t xml:space="preserve">. Сформировать новый массив </w:t>
            </w:r>
            <w:r w:rsidRPr="00C93FDD">
              <w:rPr>
                <w:rStyle w:val="FontStyle12"/>
                <w:szCs w:val="24"/>
                <w:lang w:val="en-US"/>
              </w:rPr>
              <w:t>Zm</w:t>
            </w:r>
            <w:r w:rsidRPr="00C93FDD">
              <w:rPr>
                <w:rStyle w:val="FontStyle12"/>
                <w:szCs w:val="24"/>
              </w:rPr>
              <w:t xml:space="preserve"> по следующим правилам: если </w:t>
            </w:r>
            <w:r w:rsidRPr="00C93FDD">
              <w:rPr>
                <w:rStyle w:val="FontStyle12"/>
                <w:szCs w:val="24"/>
                <w:lang w:val="en-US"/>
              </w:rPr>
              <w:t>Xi</w:t>
            </w:r>
            <w:r w:rsidRPr="00C93FDD">
              <w:rPr>
                <w:rStyle w:val="FontStyle12"/>
                <w:szCs w:val="24"/>
              </w:rPr>
              <w:t xml:space="preserve"> &lt; </w:t>
            </w:r>
            <w:r w:rsidRPr="00C93FDD">
              <w:rPr>
                <w:rStyle w:val="FontStyle12"/>
                <w:szCs w:val="24"/>
                <w:lang w:val="en-US"/>
              </w:rPr>
              <w:t>Yi</w:t>
            </w:r>
            <w:r w:rsidRPr="00C93FDD">
              <w:rPr>
                <w:rStyle w:val="FontStyle12"/>
                <w:szCs w:val="24"/>
              </w:rPr>
              <w:t xml:space="preserve">, то </w:t>
            </w:r>
            <w:r w:rsidRPr="00C93FDD">
              <w:rPr>
                <w:rStyle w:val="FontStyle12"/>
                <w:szCs w:val="24"/>
                <w:lang w:val="en-US"/>
              </w:rPr>
              <w:t>Zj</w:t>
            </w:r>
            <w:r w:rsidRPr="00C93FDD">
              <w:rPr>
                <w:rStyle w:val="FontStyle12"/>
                <w:szCs w:val="24"/>
              </w:rPr>
              <w:t xml:space="preserve"> = </w:t>
            </w:r>
            <w:r w:rsidRPr="00C93FDD">
              <w:rPr>
                <w:rStyle w:val="FontStyle12"/>
                <w:szCs w:val="24"/>
                <w:lang w:val="en-US"/>
              </w:rPr>
              <w:t>Xi</w:t>
            </w:r>
            <w:r w:rsidRPr="00C93FDD">
              <w:rPr>
                <w:rStyle w:val="FontStyle12"/>
                <w:szCs w:val="24"/>
              </w:rPr>
              <w:t xml:space="preserve">, если </w:t>
            </w:r>
            <w:r w:rsidRPr="00C93FDD">
              <w:rPr>
                <w:rStyle w:val="FontStyle12"/>
                <w:szCs w:val="24"/>
                <w:lang w:val="en-US"/>
              </w:rPr>
              <w:t>Xi</w:t>
            </w:r>
            <w:r w:rsidRPr="00C93FDD">
              <w:rPr>
                <w:rStyle w:val="FontStyle12"/>
                <w:szCs w:val="24"/>
              </w:rPr>
              <w:t xml:space="preserve"> &gt; </w:t>
            </w:r>
            <w:r w:rsidRPr="00C93FDD">
              <w:rPr>
                <w:rStyle w:val="FontStyle12"/>
                <w:szCs w:val="24"/>
                <w:lang w:val="en-US"/>
              </w:rPr>
              <w:t>Yi</w:t>
            </w:r>
            <w:r w:rsidRPr="00C93FDD">
              <w:rPr>
                <w:rStyle w:val="FontStyle12"/>
                <w:szCs w:val="24"/>
              </w:rPr>
              <w:t xml:space="preserve">, то </w:t>
            </w:r>
            <w:r w:rsidRPr="00C93FDD">
              <w:rPr>
                <w:rStyle w:val="FontStyle12"/>
                <w:szCs w:val="24"/>
                <w:lang w:val="en-US"/>
              </w:rPr>
              <w:t>Zj</w:t>
            </w:r>
            <w:r w:rsidRPr="00C93FDD">
              <w:rPr>
                <w:rStyle w:val="FontStyle12"/>
                <w:szCs w:val="24"/>
              </w:rPr>
              <w:t xml:space="preserve"> = </w:t>
            </w:r>
            <w:r w:rsidRPr="00C93FDD">
              <w:rPr>
                <w:rStyle w:val="FontStyle12"/>
                <w:szCs w:val="24"/>
                <w:lang w:val="en-US"/>
              </w:rPr>
              <w:t>Yi</w:t>
            </w:r>
            <w:r w:rsidRPr="00C93FDD">
              <w:rPr>
                <w:rStyle w:val="FontStyle12"/>
                <w:szCs w:val="24"/>
              </w:rPr>
              <w:t xml:space="preserve">. </w:t>
            </w:r>
          </w:p>
          <w:p w:rsidR="009159A3" w:rsidRPr="00CA4A54" w:rsidRDefault="009159A3" w:rsidP="009159A3">
            <w:pPr>
              <w:pStyle w:val="Style2"/>
              <w:widowControl/>
              <w:tabs>
                <w:tab w:val="left" w:pos="538"/>
              </w:tabs>
              <w:spacing w:line="274" w:lineRule="exact"/>
              <w:ind w:right="34"/>
            </w:pPr>
          </w:p>
          <w:p w:rsidR="009159A3" w:rsidRDefault="009159A3" w:rsidP="005F2CA1">
            <w:pPr>
              <w:pStyle w:val="Style2"/>
              <w:widowControl/>
              <w:numPr>
                <w:ilvl w:val="0"/>
                <w:numId w:val="28"/>
              </w:numPr>
              <w:tabs>
                <w:tab w:val="left" w:pos="422"/>
              </w:tabs>
              <w:spacing w:line="274" w:lineRule="exact"/>
              <w:ind w:left="34"/>
              <w:jc w:val="both"/>
              <w:rPr>
                <w:rStyle w:val="FontStyle12"/>
                <w:szCs w:val="24"/>
              </w:rPr>
            </w:pPr>
            <w:r w:rsidRPr="00C93FDD">
              <w:rPr>
                <w:rStyle w:val="FontStyle12"/>
                <w:szCs w:val="24"/>
              </w:rPr>
              <w:t xml:space="preserve">Дан одномерный массив Xn. Найти количество элементов массива, кратных 5. </w:t>
            </w:r>
          </w:p>
          <w:p w:rsidR="009159A3" w:rsidRPr="003E5459" w:rsidRDefault="009159A3" w:rsidP="009159A3">
            <w:pPr>
              <w:pStyle w:val="Style2"/>
              <w:widowControl/>
              <w:tabs>
                <w:tab w:val="left" w:pos="514"/>
              </w:tabs>
              <w:spacing w:line="274" w:lineRule="exact"/>
              <w:ind w:left="34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>3.</w:t>
            </w:r>
            <w:r>
              <w:rPr>
                <w:rStyle w:val="FontStyle12"/>
                <w:szCs w:val="24"/>
              </w:rPr>
              <w:t>2</w:t>
            </w:r>
            <w:r w:rsidRPr="00CA4A54">
              <w:rPr>
                <w:rStyle w:val="FontStyle12"/>
                <w:szCs w:val="24"/>
              </w:rPr>
              <w:t>.</w:t>
            </w:r>
            <w:r w:rsidRPr="00CA4A54">
              <w:rPr>
                <w:rStyle w:val="FontStyle12"/>
                <w:szCs w:val="24"/>
              </w:rPr>
              <w:tab/>
              <w:t xml:space="preserve">Дан одномерный массив </w:t>
            </w:r>
            <w:r w:rsidRPr="00CA4A54">
              <w:rPr>
                <w:rStyle w:val="FontStyle12"/>
                <w:szCs w:val="24"/>
                <w:lang w:val="en-US"/>
              </w:rPr>
              <w:t>Zm</w:t>
            </w:r>
            <w:r w:rsidRPr="00CA4A54">
              <w:rPr>
                <w:rStyle w:val="FontStyle12"/>
                <w:szCs w:val="24"/>
              </w:rPr>
              <w:t xml:space="preserve">. Сформировать массив Хк, состоящий из элементов массива </w:t>
            </w:r>
            <w:r w:rsidRPr="00CA4A54">
              <w:rPr>
                <w:rStyle w:val="FontStyle12"/>
                <w:szCs w:val="24"/>
                <w:lang w:val="en-US"/>
              </w:rPr>
              <w:t>Zm</w:t>
            </w:r>
            <w:r w:rsidRPr="00CA4A54">
              <w:rPr>
                <w:rStyle w:val="FontStyle12"/>
                <w:szCs w:val="24"/>
              </w:rPr>
              <w:t xml:space="preserve">, значение которых больше индекса. </w:t>
            </w:r>
          </w:p>
          <w:p w:rsidR="009159A3" w:rsidRPr="009159A3" w:rsidRDefault="009159A3" w:rsidP="009159A3">
            <w:pPr>
              <w:pStyle w:val="Style2"/>
              <w:widowControl/>
              <w:tabs>
                <w:tab w:val="left" w:pos="514"/>
              </w:tabs>
              <w:spacing w:line="274" w:lineRule="exact"/>
              <w:ind w:left="34"/>
              <w:rPr>
                <w:rStyle w:val="FontStyle12"/>
                <w:szCs w:val="24"/>
              </w:rPr>
            </w:pPr>
          </w:p>
          <w:p w:rsidR="009159A3" w:rsidRPr="00CA4A54" w:rsidRDefault="009159A3" w:rsidP="005F2CA1">
            <w:pPr>
              <w:pStyle w:val="Style2"/>
              <w:widowControl/>
              <w:numPr>
                <w:ilvl w:val="0"/>
                <w:numId w:val="29"/>
              </w:numPr>
              <w:tabs>
                <w:tab w:val="left" w:pos="485"/>
              </w:tabs>
              <w:spacing w:line="274" w:lineRule="exact"/>
              <w:ind w:left="34"/>
              <w:jc w:val="both"/>
              <w:rPr>
                <w:rStyle w:val="FontStyle12"/>
                <w:szCs w:val="24"/>
              </w:rPr>
            </w:pPr>
            <w:r w:rsidRPr="00CA4A54">
              <w:rPr>
                <w:rStyle w:val="FontStyle12"/>
                <w:szCs w:val="24"/>
              </w:rPr>
              <w:t>Дан одномерный массив Xn. Найти коли</w:t>
            </w:r>
            <w:r>
              <w:rPr>
                <w:rStyle w:val="FontStyle12"/>
                <w:szCs w:val="24"/>
              </w:rPr>
              <w:t xml:space="preserve">чество четных элементов массива. </w:t>
            </w:r>
          </w:p>
          <w:p w:rsidR="009159A3" w:rsidRDefault="009159A3" w:rsidP="005F2CA1">
            <w:pPr>
              <w:pStyle w:val="Style2"/>
              <w:widowControl/>
              <w:numPr>
                <w:ilvl w:val="0"/>
                <w:numId w:val="29"/>
              </w:numPr>
              <w:tabs>
                <w:tab w:val="left" w:pos="485"/>
              </w:tabs>
              <w:spacing w:line="264" w:lineRule="exact"/>
              <w:ind w:left="34"/>
              <w:jc w:val="both"/>
              <w:rPr>
                <w:rStyle w:val="FontStyle12"/>
                <w:szCs w:val="24"/>
              </w:rPr>
            </w:pPr>
            <w:r w:rsidRPr="00C93FDD">
              <w:rPr>
                <w:rStyle w:val="FontStyle12"/>
                <w:szCs w:val="24"/>
              </w:rPr>
              <w:t xml:space="preserve">Даны два одномерных массива Xn и </w:t>
            </w:r>
            <w:r w:rsidRPr="00C93FDD">
              <w:rPr>
                <w:rStyle w:val="FontStyle12"/>
                <w:szCs w:val="24"/>
                <w:lang w:val="en-US"/>
              </w:rPr>
              <w:t>Yk</w:t>
            </w:r>
            <w:r w:rsidRPr="00C93FDD">
              <w:rPr>
                <w:rStyle w:val="FontStyle12"/>
                <w:szCs w:val="24"/>
              </w:rPr>
              <w:t xml:space="preserve">. Сформировать новый массив </w:t>
            </w:r>
            <w:r w:rsidRPr="00C93FDD">
              <w:rPr>
                <w:rStyle w:val="FontStyle12"/>
                <w:szCs w:val="24"/>
                <w:lang w:val="en-US"/>
              </w:rPr>
              <w:t>Zm</w:t>
            </w:r>
            <w:r w:rsidRPr="00C93FDD">
              <w:rPr>
                <w:rStyle w:val="FontStyle12"/>
                <w:szCs w:val="24"/>
              </w:rPr>
              <w:t xml:space="preserve">, состоящий из элементов массива Xn с нечетными номерами и отрицательных элементов массива </w:t>
            </w:r>
            <w:r w:rsidRPr="00C93FDD">
              <w:rPr>
                <w:rStyle w:val="FontStyle12"/>
                <w:szCs w:val="24"/>
                <w:lang w:val="en-US"/>
              </w:rPr>
              <w:t>Yk</w:t>
            </w:r>
            <w:r w:rsidRPr="00C93FDD">
              <w:rPr>
                <w:rStyle w:val="FontStyle12"/>
                <w:szCs w:val="24"/>
              </w:rPr>
              <w:t xml:space="preserve"> с четными номерами. </w:t>
            </w:r>
          </w:p>
          <w:p w:rsidR="009159A3" w:rsidRPr="00CA4A54" w:rsidRDefault="009159A3" w:rsidP="009159A3">
            <w:pPr>
              <w:pStyle w:val="Style2"/>
              <w:widowControl/>
              <w:tabs>
                <w:tab w:val="left" w:pos="485"/>
              </w:tabs>
              <w:spacing w:line="264" w:lineRule="exact"/>
              <w:ind w:left="34"/>
            </w:pPr>
          </w:p>
          <w:p w:rsidR="009159A3" w:rsidRPr="00C93FDD" w:rsidRDefault="009159A3" w:rsidP="005F2CA1">
            <w:pPr>
              <w:pStyle w:val="Style2"/>
              <w:widowControl/>
              <w:numPr>
                <w:ilvl w:val="0"/>
                <w:numId w:val="30"/>
              </w:numPr>
              <w:tabs>
                <w:tab w:val="left" w:pos="389"/>
              </w:tabs>
              <w:spacing w:line="269" w:lineRule="exact"/>
              <w:ind w:left="34"/>
              <w:jc w:val="both"/>
              <w:rPr>
                <w:rStyle w:val="FontStyle12"/>
                <w:szCs w:val="24"/>
              </w:rPr>
            </w:pPr>
            <w:r w:rsidRPr="00C93FDD">
              <w:rPr>
                <w:rStyle w:val="FontStyle12"/>
                <w:szCs w:val="24"/>
              </w:rPr>
              <w:t xml:space="preserve">Дан одномерный массив Xn. Найти количество положительных элементов массива. </w:t>
            </w:r>
          </w:p>
          <w:p w:rsidR="009159A3" w:rsidRPr="009159A3" w:rsidRDefault="009159A3" w:rsidP="005F2CA1">
            <w:pPr>
              <w:pStyle w:val="Style2"/>
              <w:widowControl/>
              <w:numPr>
                <w:ilvl w:val="0"/>
                <w:numId w:val="30"/>
              </w:numPr>
              <w:tabs>
                <w:tab w:val="left" w:pos="389"/>
              </w:tabs>
              <w:spacing w:line="274" w:lineRule="exact"/>
              <w:jc w:val="both"/>
              <w:rPr>
                <w:sz w:val="22"/>
              </w:rPr>
            </w:pPr>
            <w:r w:rsidRPr="00C93FDD">
              <w:rPr>
                <w:rStyle w:val="FontStyle12"/>
                <w:szCs w:val="24"/>
              </w:rPr>
              <w:t xml:space="preserve">Дан одномерный массив </w:t>
            </w:r>
            <w:r w:rsidRPr="00C93FDD">
              <w:rPr>
                <w:rStyle w:val="FontStyle12"/>
                <w:szCs w:val="24"/>
                <w:lang w:val="en-US"/>
              </w:rPr>
              <w:t>Zm</w:t>
            </w:r>
            <w:r w:rsidRPr="00C93FDD">
              <w:rPr>
                <w:rStyle w:val="FontStyle12"/>
                <w:szCs w:val="24"/>
              </w:rPr>
              <w:t xml:space="preserve">. Сформировать массив </w:t>
            </w:r>
            <w:r w:rsidRPr="00C93FDD">
              <w:rPr>
                <w:rStyle w:val="FontStyle12"/>
                <w:szCs w:val="24"/>
                <w:lang w:val="en-US"/>
              </w:rPr>
              <w:t>Yn</w:t>
            </w:r>
            <w:r w:rsidRPr="00C93FDD">
              <w:rPr>
                <w:rStyle w:val="FontStyle12"/>
                <w:szCs w:val="24"/>
              </w:rPr>
              <w:t xml:space="preserve">, состоящий из элементов массива </w:t>
            </w:r>
            <w:r w:rsidRPr="00C93FDD">
              <w:rPr>
                <w:rStyle w:val="FontStyle12"/>
                <w:szCs w:val="24"/>
                <w:lang w:val="en-US"/>
              </w:rPr>
              <w:t>Zm</w:t>
            </w:r>
            <w:r w:rsidRPr="00C93FDD">
              <w:rPr>
                <w:rStyle w:val="FontStyle12"/>
                <w:szCs w:val="24"/>
              </w:rPr>
              <w:t xml:space="preserve">, значение которых меньше среднего арифметического нечетных элементов исходного массива. </w:t>
            </w: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515367" w:rsidP="00DC1095">
            <w:r>
              <w:t>10</w:t>
            </w:r>
          </w:p>
        </w:tc>
        <w:tc>
          <w:tcPr>
            <w:tcW w:w="3827" w:type="dxa"/>
          </w:tcPr>
          <w:p w:rsidR="009159A3" w:rsidRPr="00830CBD" w:rsidRDefault="00515367" w:rsidP="00DC1095">
            <w:pPr>
              <w:ind w:left="42"/>
            </w:pPr>
            <w:r>
              <w:t>Контрольная работа по теме «</w:t>
            </w:r>
            <w:r w:rsidRPr="00515367">
              <w:t>Запись арифметических выражений</w:t>
            </w:r>
            <w:r>
              <w:t>»</w:t>
            </w:r>
          </w:p>
        </w:tc>
        <w:tc>
          <w:tcPr>
            <w:tcW w:w="9723" w:type="dxa"/>
          </w:tcPr>
          <w:p w:rsidR="00515367" w:rsidRPr="00655C33" w:rsidRDefault="00515367" w:rsidP="00515367">
            <w:r w:rsidRPr="00655C33">
              <w:t xml:space="preserve">1. Написать программу для вычисления выражения </w:t>
            </w:r>
          </w:p>
          <w:p w:rsidR="00515367" w:rsidRPr="00655C33" w:rsidRDefault="00515367" w:rsidP="00515367">
            <w:r w:rsidRPr="00655C33">
              <w:rPr>
                <w:lang w:val="en-US"/>
              </w:rPr>
              <w:object w:dxaOrig="3760" w:dyaOrig="540">
                <v:shape id="_x0000_i1055" type="#_x0000_t75" style="width:188.45pt;height:26.9pt" o:ole="">
                  <v:imagedata r:id="rId78" o:title=""/>
                </v:shape>
                <o:OLEObject Type="Embed" ProgID="Equation.3" ShapeID="_x0000_i1055" DrawAspect="Content" ObjectID="_1711478880" r:id="rId79"/>
              </w:object>
            </w:r>
          </w:p>
          <w:p w:rsidR="00515367" w:rsidRPr="00655C33" w:rsidRDefault="00515367" w:rsidP="00515367">
            <w:r w:rsidRPr="00655C33">
              <w:t xml:space="preserve">2. Написать программу для вычисления выражения </w:t>
            </w:r>
          </w:p>
          <w:p w:rsidR="00515367" w:rsidRPr="00655C33" w:rsidRDefault="00515367" w:rsidP="00515367">
            <w:r w:rsidRPr="00655C33">
              <w:rPr>
                <w:lang w:val="en-US"/>
              </w:rPr>
              <w:object w:dxaOrig="3600" w:dyaOrig="980">
                <v:shape id="_x0000_i1056" type="#_x0000_t75" style="width:180.3pt;height:48.85pt" o:ole="">
                  <v:imagedata r:id="rId80" o:title=""/>
                </v:shape>
                <o:OLEObject Type="Embed" ProgID="Equation.3" ShapeID="_x0000_i1056" DrawAspect="Content" ObjectID="_1711478881" r:id="rId81"/>
              </w:object>
            </w:r>
          </w:p>
          <w:p w:rsidR="00515367" w:rsidRPr="00655C33" w:rsidRDefault="00515367" w:rsidP="00515367">
            <w:r w:rsidRPr="00655C33">
              <w:t xml:space="preserve">3. Написать программу для вычисления выражения </w:t>
            </w:r>
          </w:p>
          <w:p w:rsidR="00515367" w:rsidRPr="00655C33" w:rsidRDefault="00515367" w:rsidP="00515367">
            <w:r w:rsidRPr="00655C33">
              <w:rPr>
                <w:lang w:val="en-US"/>
              </w:rPr>
              <w:object w:dxaOrig="4320" w:dyaOrig="1260">
                <v:shape id="_x0000_i1057" type="#_x0000_t75" style="width:3in;height:63.25pt" o:ole="">
                  <v:imagedata r:id="rId82" o:title=""/>
                </v:shape>
                <o:OLEObject Type="Embed" ProgID="Equation.3" ShapeID="_x0000_i1057" DrawAspect="Content" ObjectID="_1711478882" r:id="rId83"/>
              </w:object>
            </w:r>
          </w:p>
          <w:p w:rsidR="00515367" w:rsidRPr="00655C33" w:rsidRDefault="00515367" w:rsidP="00515367">
            <w:r w:rsidRPr="00655C33">
              <w:t xml:space="preserve">4. Написать программу для вычисления выражения </w:t>
            </w:r>
          </w:p>
          <w:p w:rsidR="00515367" w:rsidRPr="00655C33" w:rsidRDefault="00515367" w:rsidP="00515367">
            <w:r w:rsidRPr="00655C33">
              <w:rPr>
                <w:lang w:val="en-US"/>
              </w:rPr>
              <w:object w:dxaOrig="4740" w:dyaOrig="980">
                <v:shape id="_x0000_i1058" type="#_x0000_t75" style="width:237.3pt;height:48.85pt" o:ole="">
                  <v:imagedata r:id="rId84" o:title=""/>
                </v:shape>
                <o:OLEObject Type="Embed" ProgID="Equation.3" ShapeID="_x0000_i1058" DrawAspect="Content" ObjectID="_1711478883" r:id="rId85"/>
              </w:object>
            </w:r>
          </w:p>
          <w:p w:rsidR="00515367" w:rsidRPr="00655C33" w:rsidRDefault="00515367" w:rsidP="00515367">
            <w:r w:rsidRPr="00655C33">
              <w:t xml:space="preserve">5. Написать программу для вычисления выражения </w:t>
            </w:r>
          </w:p>
          <w:p w:rsidR="009159A3" w:rsidRPr="00515367" w:rsidRDefault="00515367" w:rsidP="00515367">
            <w:r w:rsidRPr="00655C33">
              <w:rPr>
                <w:lang w:val="en-US"/>
              </w:rPr>
              <w:object w:dxaOrig="3879" w:dyaOrig="840">
                <v:shape id="_x0000_i1059" type="#_x0000_t75" style="width:194.1pt;height:41.95pt" o:ole="">
                  <v:imagedata r:id="rId86" o:title=""/>
                </v:shape>
                <o:OLEObject Type="Embed" ProgID="Equation.3" ShapeID="_x0000_i1059" DrawAspect="Content" ObjectID="_1711478884" r:id="rId87"/>
              </w:object>
            </w: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515367" w:rsidP="00DC1095">
            <w:r>
              <w:t>10</w:t>
            </w:r>
          </w:p>
        </w:tc>
        <w:tc>
          <w:tcPr>
            <w:tcW w:w="3827" w:type="dxa"/>
          </w:tcPr>
          <w:p w:rsidR="009159A3" w:rsidRPr="00830CBD" w:rsidRDefault="00515367" w:rsidP="00DC1095">
            <w:pPr>
              <w:ind w:left="42"/>
            </w:pPr>
            <w:r>
              <w:t>Контрольная работа по теме «</w:t>
            </w:r>
            <w:r w:rsidRPr="00A44F8A">
              <w:rPr>
                <w:bCs/>
              </w:rPr>
              <w:t>Типовые алго</w:t>
            </w:r>
            <w:r>
              <w:rPr>
                <w:bCs/>
              </w:rPr>
              <w:t>ритмы обра</w:t>
            </w:r>
            <w:r w:rsidRPr="00A44F8A">
              <w:rPr>
                <w:bCs/>
              </w:rPr>
              <w:t>ботки одномерных массивов</w:t>
            </w:r>
            <w:r>
              <w:rPr>
                <w:bCs/>
              </w:rPr>
              <w:t>»</w:t>
            </w:r>
          </w:p>
        </w:tc>
        <w:tc>
          <w:tcPr>
            <w:tcW w:w="9723" w:type="dxa"/>
          </w:tcPr>
          <w:p w:rsidR="00515367" w:rsidRDefault="00515367" w:rsidP="00515367">
            <w:pPr>
              <w:pStyle w:val="Style2"/>
              <w:widowControl/>
              <w:tabs>
                <w:tab w:val="left" w:pos="552"/>
              </w:tabs>
              <w:rPr>
                <w:rStyle w:val="FontStyle12"/>
              </w:rPr>
            </w:pPr>
            <w:r>
              <w:rPr>
                <w:rStyle w:val="FontStyle12"/>
              </w:rPr>
              <w:t>1. Дан одномерный массив</w:t>
            </w:r>
            <w:r w:rsidRPr="00A93AF1">
              <w:rPr>
                <w:rStyle w:val="FontStyle12"/>
              </w:rPr>
              <w:t xml:space="preserve"> </w:t>
            </w:r>
            <w:r>
              <w:rPr>
                <w:rStyle w:val="FontStyle12"/>
                <w:lang w:val="en-US"/>
              </w:rPr>
              <w:t>Zn</w:t>
            </w:r>
            <w:r w:rsidRPr="00A93AF1">
              <w:rPr>
                <w:rStyle w:val="FontStyle12"/>
              </w:rPr>
              <w:t>.</w:t>
            </w:r>
            <w:r>
              <w:rPr>
                <w:rStyle w:val="FontStyle12"/>
              </w:rPr>
              <w:t xml:space="preserve"> Все элементы в интервале </w:t>
            </w:r>
            <w:r w:rsidRPr="00B32034">
              <w:rPr>
                <w:rStyle w:val="FontStyle12"/>
              </w:rPr>
              <w:t>[</w:t>
            </w:r>
            <w:r>
              <w:rPr>
                <w:rStyle w:val="FontStyle12"/>
                <w:lang w:val="en-US"/>
              </w:rPr>
              <w:t>C</w:t>
            </w:r>
            <w:r w:rsidRPr="00B32034">
              <w:rPr>
                <w:rStyle w:val="FontStyle12"/>
              </w:rPr>
              <w:t>;</w:t>
            </w:r>
            <w:r>
              <w:rPr>
                <w:rStyle w:val="FontStyle12"/>
                <w:lang w:val="en-US"/>
              </w:rPr>
              <w:t>D</w:t>
            </w:r>
            <w:r w:rsidRPr="00B32034">
              <w:rPr>
                <w:rStyle w:val="FontStyle12"/>
              </w:rPr>
              <w:t>]</w:t>
            </w:r>
            <w:r>
              <w:rPr>
                <w:rStyle w:val="FontStyle12"/>
              </w:rPr>
              <w:t xml:space="preserve"> заменить произведением элементов с четными значениями. Удалить все отрицательные элементы. Дописать в конец количество удаленных элементов массива.</w:t>
            </w:r>
          </w:p>
          <w:p w:rsidR="00515367" w:rsidRDefault="00515367" w:rsidP="00515367">
            <w:pPr>
              <w:pStyle w:val="Style2"/>
              <w:widowControl/>
              <w:tabs>
                <w:tab w:val="left" w:pos="566"/>
              </w:tabs>
              <w:rPr>
                <w:rStyle w:val="FontStyle12"/>
              </w:rPr>
            </w:pPr>
          </w:p>
          <w:p w:rsidR="00515367" w:rsidRPr="00055415" w:rsidRDefault="00515367" w:rsidP="00515367">
            <w:pPr>
              <w:pStyle w:val="Style30"/>
              <w:widowControl/>
              <w:rPr>
                <w:rStyle w:val="FontStyle13"/>
              </w:rPr>
            </w:pPr>
            <w:r w:rsidRPr="00055415">
              <w:rPr>
                <w:rStyle w:val="FontStyle13"/>
              </w:rPr>
              <w:t>2</w:t>
            </w:r>
            <w:r>
              <w:rPr>
                <w:rStyle w:val="FontStyle13"/>
              </w:rPr>
              <w:t>.</w:t>
            </w:r>
            <w:r w:rsidRPr="00055415">
              <w:rPr>
                <w:rStyle w:val="FontStyle13"/>
              </w:rPr>
              <w:t xml:space="preserve"> </w:t>
            </w:r>
            <w:r w:rsidRPr="00055415">
              <w:rPr>
                <w:rStyle w:val="FontStyle12"/>
              </w:rPr>
              <w:t xml:space="preserve">Дан одномерный массив Xn. Удалить элементы, </w:t>
            </w:r>
            <w:r>
              <w:rPr>
                <w:rStyle w:val="FontStyle12"/>
              </w:rPr>
              <w:t>значения</w:t>
            </w:r>
            <w:r w:rsidRPr="00055415">
              <w:rPr>
                <w:rStyle w:val="FontStyle12"/>
              </w:rPr>
              <w:t xml:space="preserve"> котор</w:t>
            </w:r>
            <w:r>
              <w:rPr>
                <w:rStyle w:val="FontStyle12"/>
              </w:rPr>
              <w:t>ых больше</w:t>
            </w:r>
            <w:r w:rsidRPr="00055415">
              <w:rPr>
                <w:rStyle w:val="FontStyle12"/>
              </w:rPr>
              <w:t xml:space="preserve"> </w:t>
            </w:r>
            <w:r>
              <w:rPr>
                <w:rStyle w:val="FontStyle12"/>
              </w:rPr>
              <w:t>значения первого</w:t>
            </w:r>
            <w:r w:rsidRPr="00055415">
              <w:rPr>
                <w:rStyle w:val="FontStyle12"/>
              </w:rPr>
              <w:t xml:space="preserve"> </w:t>
            </w:r>
            <w:r>
              <w:rPr>
                <w:rStyle w:val="FontStyle12"/>
              </w:rPr>
              <w:t>положительного</w:t>
            </w:r>
            <w:r w:rsidRPr="00055415">
              <w:rPr>
                <w:rStyle w:val="FontStyle12"/>
              </w:rPr>
              <w:t xml:space="preserve"> элемента. Все элементы, </w:t>
            </w:r>
            <w:r>
              <w:rPr>
                <w:rStyle w:val="FontStyle12"/>
              </w:rPr>
              <w:t xml:space="preserve">не </w:t>
            </w:r>
            <w:r w:rsidRPr="00055415">
              <w:rPr>
                <w:rStyle w:val="FontStyle12"/>
              </w:rPr>
              <w:t>входящие в интервал [</w:t>
            </w:r>
            <w:r>
              <w:rPr>
                <w:rStyle w:val="FontStyle12"/>
                <w:lang w:val="en-US"/>
              </w:rPr>
              <w:t>C</w:t>
            </w:r>
            <w:r w:rsidRPr="00055415">
              <w:rPr>
                <w:rStyle w:val="FontStyle12"/>
              </w:rPr>
              <w:t>;</w:t>
            </w:r>
            <w:r>
              <w:rPr>
                <w:rStyle w:val="FontStyle12"/>
                <w:lang w:val="en-US"/>
              </w:rPr>
              <w:t>D</w:t>
            </w:r>
            <w:r w:rsidRPr="00055415">
              <w:rPr>
                <w:rStyle w:val="FontStyle12"/>
              </w:rPr>
              <w:t>]</w:t>
            </w:r>
            <w:r>
              <w:rPr>
                <w:rStyle w:val="FontStyle12"/>
              </w:rPr>
              <w:t>,</w:t>
            </w:r>
            <w:r w:rsidRPr="00055415">
              <w:rPr>
                <w:rStyle w:val="FontStyle12"/>
              </w:rPr>
              <w:t xml:space="preserve"> заменить нулями.</w:t>
            </w:r>
          </w:p>
          <w:p w:rsidR="00515367" w:rsidRDefault="00515367" w:rsidP="00515367">
            <w:pPr>
              <w:pStyle w:val="Style2"/>
              <w:widowControl/>
              <w:tabs>
                <w:tab w:val="left" w:pos="566"/>
              </w:tabs>
              <w:rPr>
                <w:rStyle w:val="FontStyle12"/>
              </w:rPr>
            </w:pPr>
          </w:p>
          <w:p w:rsidR="00515367" w:rsidRPr="00EA74E3" w:rsidRDefault="00515367" w:rsidP="00515367">
            <w:pPr>
              <w:pStyle w:val="Style30"/>
              <w:widowControl/>
              <w:rPr>
                <w:rStyle w:val="FontStyle13"/>
              </w:rPr>
            </w:pPr>
            <w:r>
              <w:rPr>
                <w:rStyle w:val="FontStyle13"/>
              </w:rPr>
              <w:t>3.</w:t>
            </w:r>
            <w:r w:rsidRPr="00EA74E3">
              <w:rPr>
                <w:rStyle w:val="FontStyle13"/>
              </w:rPr>
              <w:t xml:space="preserve"> </w:t>
            </w:r>
            <w:r w:rsidRPr="00EA74E3">
              <w:rPr>
                <w:rStyle w:val="FontStyle12"/>
              </w:rPr>
              <w:t xml:space="preserve">Дан одномерный массив Xn. Удалить </w:t>
            </w:r>
            <w:r>
              <w:rPr>
                <w:rStyle w:val="FontStyle12"/>
              </w:rPr>
              <w:t>все элементы с четными значениями</w:t>
            </w:r>
            <w:r w:rsidRPr="00EA74E3">
              <w:rPr>
                <w:rStyle w:val="FontStyle12"/>
              </w:rPr>
              <w:t>.</w:t>
            </w:r>
            <w:r>
              <w:rPr>
                <w:rStyle w:val="FontStyle12"/>
              </w:rPr>
              <w:t xml:space="preserve"> </w:t>
            </w:r>
            <w:r w:rsidRPr="00EA74E3">
              <w:rPr>
                <w:rStyle w:val="FontStyle12"/>
              </w:rPr>
              <w:t xml:space="preserve">Найти </w:t>
            </w:r>
            <w:r>
              <w:rPr>
                <w:rStyle w:val="FontStyle12"/>
              </w:rPr>
              <w:t>количество ненулевых элементов с</w:t>
            </w:r>
            <w:r w:rsidRPr="00EA74E3">
              <w:rPr>
                <w:rStyle w:val="FontStyle12"/>
              </w:rPr>
              <w:t xml:space="preserve"> </w:t>
            </w:r>
            <w:r>
              <w:rPr>
                <w:rStyle w:val="FontStyle12"/>
              </w:rPr>
              <w:t>четными индексами. Все отрицательные элементы</w:t>
            </w:r>
            <w:r w:rsidRPr="00EA74E3">
              <w:rPr>
                <w:rStyle w:val="FontStyle12"/>
              </w:rPr>
              <w:t xml:space="preserve"> заменить найденным значением. </w:t>
            </w:r>
          </w:p>
          <w:p w:rsidR="00515367" w:rsidRDefault="00515367" w:rsidP="00515367">
            <w:pPr>
              <w:pStyle w:val="Style2"/>
              <w:widowControl/>
              <w:tabs>
                <w:tab w:val="left" w:pos="566"/>
              </w:tabs>
              <w:rPr>
                <w:rStyle w:val="FontStyle12"/>
              </w:rPr>
            </w:pPr>
          </w:p>
          <w:p w:rsidR="00515367" w:rsidRDefault="00515367" w:rsidP="00515367">
            <w:pPr>
              <w:pStyle w:val="Style30"/>
              <w:widowControl/>
              <w:rPr>
                <w:rStyle w:val="FontStyle13"/>
              </w:rPr>
            </w:pPr>
            <w:r>
              <w:rPr>
                <w:rStyle w:val="FontStyle13"/>
              </w:rPr>
              <w:t>4</w:t>
            </w:r>
            <w:r w:rsidRPr="00D06683">
              <w:rPr>
                <w:rStyle w:val="FontStyle13"/>
              </w:rPr>
              <w:t xml:space="preserve">. Дан одномерный массив Yn. Найти </w:t>
            </w:r>
            <w:r>
              <w:rPr>
                <w:rStyle w:val="FontStyle13"/>
              </w:rPr>
              <w:t>сумму квадратных корней тех</w:t>
            </w:r>
            <w:r w:rsidRPr="00D06683">
              <w:rPr>
                <w:rStyle w:val="FontStyle13"/>
              </w:rPr>
              <w:t xml:space="preserve"> элементов</w:t>
            </w:r>
            <w:r>
              <w:rPr>
                <w:rStyle w:val="FontStyle13"/>
              </w:rPr>
              <w:t>, для которых это возможно</w:t>
            </w:r>
            <w:r w:rsidRPr="00D06683">
              <w:rPr>
                <w:rStyle w:val="FontStyle13"/>
              </w:rPr>
              <w:t xml:space="preserve">. </w:t>
            </w:r>
            <w:r>
              <w:rPr>
                <w:rStyle w:val="FontStyle13"/>
              </w:rPr>
              <w:t>Заменить</w:t>
            </w:r>
            <w:r w:rsidRPr="00FD7B01">
              <w:rPr>
                <w:rStyle w:val="FontStyle13"/>
              </w:rPr>
              <w:t xml:space="preserve"> элементы </w:t>
            </w:r>
            <w:r>
              <w:rPr>
                <w:rStyle w:val="FontStyle13"/>
              </w:rPr>
              <w:t xml:space="preserve">с четными индексами </w:t>
            </w:r>
            <w:r w:rsidRPr="00FD7B01">
              <w:rPr>
                <w:rStyle w:val="FontStyle13"/>
              </w:rPr>
              <w:t>найденн</w:t>
            </w:r>
            <w:r>
              <w:rPr>
                <w:rStyle w:val="FontStyle13"/>
              </w:rPr>
              <w:t>ым</w:t>
            </w:r>
            <w:r w:rsidRPr="00FD7B01">
              <w:rPr>
                <w:rStyle w:val="FontStyle13"/>
              </w:rPr>
              <w:t xml:space="preserve"> значение</w:t>
            </w:r>
            <w:r>
              <w:rPr>
                <w:rStyle w:val="FontStyle13"/>
              </w:rPr>
              <w:t>м</w:t>
            </w:r>
            <w:r w:rsidRPr="00FD7B01">
              <w:rPr>
                <w:rStyle w:val="FontStyle13"/>
              </w:rPr>
              <w:t>.</w:t>
            </w:r>
            <w:r>
              <w:rPr>
                <w:rStyle w:val="FontStyle13"/>
              </w:rPr>
              <w:t xml:space="preserve"> </w:t>
            </w:r>
            <w:r w:rsidRPr="00963F6E">
              <w:rPr>
                <w:rStyle w:val="FontStyle13"/>
              </w:rPr>
              <w:t xml:space="preserve">Удалить элементы, индексы которых </w:t>
            </w:r>
            <w:r>
              <w:rPr>
                <w:rStyle w:val="FontStyle13"/>
              </w:rPr>
              <w:t>меньше</w:t>
            </w:r>
            <w:r w:rsidRPr="00963F6E">
              <w:rPr>
                <w:rStyle w:val="FontStyle13"/>
              </w:rPr>
              <w:t xml:space="preserve"> </w:t>
            </w:r>
            <w:r>
              <w:rPr>
                <w:rStyle w:val="FontStyle13"/>
                <w:lang w:val="en-US"/>
              </w:rPr>
              <w:t>N</w:t>
            </w:r>
            <w:r w:rsidRPr="00963F6E">
              <w:rPr>
                <w:rStyle w:val="FontStyle13"/>
              </w:rPr>
              <w:t>1 и</w:t>
            </w:r>
            <w:r>
              <w:rPr>
                <w:rStyle w:val="FontStyle13"/>
              </w:rPr>
              <w:t>ли больше</w:t>
            </w:r>
            <w:r w:rsidRPr="00963F6E">
              <w:rPr>
                <w:rStyle w:val="FontStyle13"/>
              </w:rPr>
              <w:t xml:space="preserve"> </w:t>
            </w:r>
            <w:r>
              <w:rPr>
                <w:rStyle w:val="FontStyle13"/>
                <w:lang w:val="en-US"/>
              </w:rPr>
              <w:t>N</w:t>
            </w:r>
            <w:r w:rsidRPr="00963F6E">
              <w:rPr>
                <w:rStyle w:val="FontStyle13"/>
              </w:rPr>
              <w:t>2.</w:t>
            </w:r>
          </w:p>
          <w:p w:rsidR="00515367" w:rsidRDefault="00515367" w:rsidP="00515367">
            <w:pPr>
              <w:pStyle w:val="Style30"/>
              <w:widowControl/>
              <w:rPr>
                <w:rStyle w:val="FontStyle13"/>
              </w:rPr>
            </w:pPr>
          </w:p>
          <w:p w:rsidR="009159A3" w:rsidRPr="00515367" w:rsidRDefault="00515367" w:rsidP="00515367">
            <w:pPr>
              <w:pStyle w:val="Style30"/>
              <w:widowControl/>
              <w:rPr>
                <w:sz w:val="22"/>
                <w:szCs w:val="22"/>
              </w:rPr>
            </w:pPr>
            <w:r>
              <w:rPr>
                <w:rStyle w:val="FontStyle13"/>
              </w:rPr>
              <w:t xml:space="preserve">5. </w:t>
            </w:r>
            <w:r w:rsidRPr="00FD7B01">
              <w:rPr>
                <w:rStyle w:val="FontStyle13"/>
              </w:rPr>
              <w:t xml:space="preserve">Дан одномерный массив Xn. Удалить элементы, индекс которых меньше индекса максимального </w:t>
            </w:r>
            <w:r>
              <w:rPr>
                <w:rStyle w:val="FontStyle13"/>
              </w:rPr>
              <w:t xml:space="preserve">значения </w:t>
            </w:r>
            <w:r>
              <w:rPr>
                <w:rStyle w:val="FontStyle13"/>
                <w:lang w:val="en-US"/>
              </w:rPr>
              <w:t>sin</w:t>
            </w:r>
            <w:r w:rsidRPr="00FD7B01">
              <w:rPr>
                <w:rStyle w:val="FontStyle13"/>
              </w:rPr>
              <w:t>(</w:t>
            </w:r>
            <w:r>
              <w:rPr>
                <w:rStyle w:val="FontStyle13"/>
                <w:lang w:val="en-US"/>
              </w:rPr>
              <w:t>Xi</w:t>
            </w:r>
            <w:r w:rsidRPr="00FD7B01">
              <w:rPr>
                <w:rStyle w:val="FontStyle13"/>
              </w:rPr>
              <w:t xml:space="preserve">). Все элементы, </w:t>
            </w:r>
            <w:r>
              <w:rPr>
                <w:rStyle w:val="FontStyle13"/>
              </w:rPr>
              <w:t xml:space="preserve">не </w:t>
            </w:r>
            <w:r w:rsidRPr="00FD7B01">
              <w:rPr>
                <w:rStyle w:val="FontStyle13"/>
              </w:rPr>
              <w:t>входящие в интервал [</w:t>
            </w:r>
            <w:r>
              <w:rPr>
                <w:rStyle w:val="FontStyle13"/>
                <w:lang w:val="en-US"/>
              </w:rPr>
              <w:t>C</w:t>
            </w:r>
            <w:r w:rsidRPr="00FD7B01">
              <w:rPr>
                <w:rStyle w:val="FontStyle13"/>
              </w:rPr>
              <w:t>;</w:t>
            </w:r>
            <w:r>
              <w:rPr>
                <w:rStyle w:val="FontStyle13"/>
                <w:lang w:val="en-US"/>
              </w:rPr>
              <w:t>D</w:t>
            </w:r>
            <w:r w:rsidRPr="00FD7B01">
              <w:rPr>
                <w:rStyle w:val="FontStyle13"/>
              </w:rPr>
              <w:t>], заменить нулями.</w:t>
            </w: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515367" w:rsidP="00DC1095">
            <w:r>
              <w:t>11</w:t>
            </w:r>
          </w:p>
        </w:tc>
        <w:tc>
          <w:tcPr>
            <w:tcW w:w="3827" w:type="dxa"/>
          </w:tcPr>
          <w:p w:rsidR="009159A3" w:rsidRPr="00830CBD" w:rsidRDefault="00EA7E18" w:rsidP="00EA7E18">
            <w:pPr>
              <w:ind w:left="42"/>
            </w:pPr>
            <w:r>
              <w:t>Письменное т</w:t>
            </w:r>
            <w:r w:rsidR="00515367">
              <w:t xml:space="preserve">естирование по разделу </w:t>
            </w:r>
            <w:r w:rsidR="00515367" w:rsidRPr="00515367">
              <w:t>«Основы Java»</w:t>
            </w:r>
          </w:p>
        </w:tc>
        <w:tc>
          <w:tcPr>
            <w:tcW w:w="9723" w:type="dxa"/>
          </w:tcPr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  <w:r>
              <w:t xml:space="preserve">1. </w:t>
            </w:r>
            <w:r w:rsidRPr="00F23CC1">
              <w:t>Какой тип данных не является целым?</w:t>
            </w:r>
          </w:p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  <w:r>
              <w:tab/>
            </w:r>
            <w:r w:rsidRPr="00F23CC1">
              <w:t xml:space="preserve">1) </w:t>
            </w:r>
            <w:r w:rsidRPr="00F23CC1">
              <w:rPr>
                <w:lang w:val="en-US"/>
              </w:rPr>
              <w:t>byte</w:t>
            </w:r>
          </w:p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  <w:r>
              <w:tab/>
            </w:r>
            <w:r w:rsidRPr="00F23CC1">
              <w:t xml:space="preserve">2) </w:t>
            </w:r>
            <w:r w:rsidRPr="00F23CC1">
              <w:rPr>
                <w:lang w:val="en-US"/>
              </w:rPr>
              <w:t>float</w:t>
            </w:r>
          </w:p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  <w:r>
              <w:tab/>
            </w:r>
            <w:r w:rsidRPr="00F23CC1">
              <w:t xml:space="preserve">3) </w:t>
            </w:r>
            <w:r w:rsidRPr="00F23CC1">
              <w:rPr>
                <w:lang w:val="en-US"/>
              </w:rPr>
              <w:t>int</w:t>
            </w:r>
          </w:p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  <w:r>
              <w:tab/>
            </w:r>
            <w:r w:rsidRPr="00F23CC1">
              <w:t xml:space="preserve">4) </w:t>
            </w:r>
            <w:r w:rsidRPr="00F23CC1">
              <w:rPr>
                <w:lang w:val="en-US"/>
              </w:rPr>
              <w:t>long</w:t>
            </w:r>
          </w:p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</w:p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  <w:r>
              <w:t xml:space="preserve">2. </w:t>
            </w:r>
            <w:r w:rsidRPr="00F23CC1">
              <w:t>Какой тип данных имеет наибольший диапазон значений?</w:t>
            </w:r>
          </w:p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  <w:r>
              <w:tab/>
            </w:r>
            <w:r w:rsidRPr="00F23CC1">
              <w:t xml:space="preserve">1) </w:t>
            </w:r>
            <w:r w:rsidRPr="00F23CC1">
              <w:rPr>
                <w:lang w:val="en-US"/>
              </w:rPr>
              <w:t>byte</w:t>
            </w:r>
          </w:p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  <w:r>
              <w:tab/>
            </w:r>
            <w:r w:rsidRPr="00F23CC1">
              <w:t xml:space="preserve">2) </w:t>
            </w:r>
            <w:r w:rsidRPr="00F23CC1">
              <w:rPr>
                <w:lang w:val="en-US"/>
              </w:rPr>
              <w:t>short</w:t>
            </w:r>
          </w:p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  <w:r>
              <w:tab/>
            </w:r>
            <w:r w:rsidRPr="00F23CC1">
              <w:t xml:space="preserve">3) </w:t>
            </w:r>
            <w:r w:rsidRPr="00F23CC1">
              <w:rPr>
                <w:lang w:val="en-US"/>
              </w:rPr>
              <w:t>int</w:t>
            </w:r>
          </w:p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  <w:r>
              <w:tab/>
            </w:r>
            <w:r w:rsidRPr="00F23CC1">
              <w:t xml:space="preserve">4) </w:t>
            </w:r>
            <w:r w:rsidRPr="00F23CC1">
              <w:rPr>
                <w:lang w:val="en-US"/>
              </w:rPr>
              <w:t>long</w:t>
            </w:r>
          </w:p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</w:p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  <w:r>
              <w:t xml:space="preserve">3. </w:t>
            </w:r>
            <w:r w:rsidRPr="00F23CC1">
              <w:t>Какой из перечисленных типов данных является логическим?</w:t>
            </w:r>
          </w:p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  <w:r>
              <w:tab/>
            </w:r>
            <w:r w:rsidRPr="00F23CC1">
              <w:t xml:space="preserve">1) </w:t>
            </w:r>
            <w:r w:rsidRPr="00F23CC1">
              <w:rPr>
                <w:lang w:val="en-US"/>
              </w:rPr>
              <w:t>double</w:t>
            </w:r>
          </w:p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  <w:r>
              <w:tab/>
            </w:r>
            <w:r w:rsidRPr="00F23CC1">
              <w:t xml:space="preserve">2) </w:t>
            </w:r>
            <w:r w:rsidRPr="00F23CC1">
              <w:rPr>
                <w:lang w:val="en-US"/>
              </w:rPr>
              <w:t>char</w:t>
            </w:r>
          </w:p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  <w:r>
              <w:tab/>
            </w:r>
            <w:r w:rsidRPr="00F23CC1">
              <w:t xml:space="preserve">3) </w:t>
            </w:r>
            <w:r w:rsidRPr="00F23CC1">
              <w:rPr>
                <w:lang w:val="en-US"/>
              </w:rPr>
              <w:t>String</w:t>
            </w:r>
          </w:p>
          <w:p w:rsidR="00EA7E18" w:rsidRPr="00F23CC1" w:rsidRDefault="00EA7E18" w:rsidP="00EA7E18">
            <w:pPr>
              <w:tabs>
                <w:tab w:val="left" w:pos="426"/>
                <w:tab w:val="left" w:pos="2581"/>
              </w:tabs>
              <w:jc w:val="both"/>
            </w:pPr>
            <w:r>
              <w:tab/>
            </w:r>
            <w:r w:rsidRPr="00F23CC1">
              <w:t xml:space="preserve">4) </w:t>
            </w:r>
            <w:r w:rsidRPr="00F23CC1">
              <w:rPr>
                <w:lang w:val="en-US"/>
              </w:rPr>
              <w:t>boolean</w:t>
            </w:r>
          </w:p>
          <w:p w:rsidR="00EA7E18" w:rsidRDefault="00EA7E18" w:rsidP="00EA7E18">
            <w:pPr>
              <w:pStyle w:val="af0"/>
              <w:tabs>
                <w:tab w:val="left" w:pos="8310"/>
              </w:tabs>
              <w:ind w:left="0"/>
              <w:rPr>
                <w:i/>
                <w:sz w:val="20"/>
              </w:rPr>
            </w:pPr>
          </w:p>
          <w:p w:rsidR="00EA7E18" w:rsidRPr="00963C1F" w:rsidRDefault="00EA7E18" w:rsidP="00EA7E18">
            <w:pPr>
              <w:spacing w:after="200"/>
              <w:contextualSpacing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 xml:space="preserve">4. </w:t>
            </w:r>
            <w:r w:rsidRPr="00963C1F">
              <w:rPr>
                <w:rFonts w:eastAsia="Calibri"/>
                <w:lang w:eastAsia="en-US"/>
              </w:rPr>
              <w:t>Какой логической операции соответствует приведенная ниже таблица истинности?</w:t>
            </w:r>
          </w:p>
          <w:p w:rsidR="00EA7E18" w:rsidRPr="00963C1F" w:rsidRDefault="00EA7E18" w:rsidP="00EA7E18">
            <w:pPr>
              <w:contextualSpacing/>
              <w:jc w:val="both"/>
              <w:rPr>
                <w:rFonts w:eastAsia="Calibri"/>
                <w:lang w:eastAsia="en-US"/>
              </w:rPr>
            </w:pPr>
          </w:p>
          <w:tbl>
            <w:tblPr>
              <w:tblW w:w="0" w:type="auto"/>
              <w:tblInd w:w="81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247"/>
              <w:gridCol w:w="1247"/>
              <w:gridCol w:w="1213"/>
            </w:tblGrid>
            <w:tr w:rsidR="00EA7E18" w:rsidRPr="00963C1F" w:rsidTr="004C0402">
              <w:tc>
                <w:tcPr>
                  <w:tcW w:w="0" w:type="auto"/>
                </w:tcPr>
                <w:p w:rsidR="00EA7E18" w:rsidRPr="00963C1F" w:rsidRDefault="00EA7E18" w:rsidP="004C0402">
                  <w:pPr>
                    <w:jc w:val="both"/>
                    <w:rPr>
                      <w:rFonts w:eastAsia="Calibri"/>
                      <w:b/>
                      <w:lang w:eastAsia="en-US"/>
                    </w:rPr>
                  </w:pPr>
                  <w:r w:rsidRPr="00963C1F">
                    <w:rPr>
                      <w:rFonts w:eastAsia="Calibri"/>
                      <w:b/>
                      <w:lang w:eastAsia="en-US"/>
                    </w:rPr>
                    <w:t>Операнд 1</w:t>
                  </w:r>
                </w:p>
              </w:tc>
              <w:tc>
                <w:tcPr>
                  <w:tcW w:w="0" w:type="auto"/>
                </w:tcPr>
                <w:p w:rsidR="00EA7E18" w:rsidRPr="00963C1F" w:rsidRDefault="00EA7E18" w:rsidP="004C0402">
                  <w:pPr>
                    <w:jc w:val="both"/>
                    <w:rPr>
                      <w:rFonts w:eastAsia="Calibri"/>
                      <w:b/>
                      <w:lang w:eastAsia="en-US"/>
                    </w:rPr>
                  </w:pPr>
                  <w:r w:rsidRPr="00963C1F">
                    <w:rPr>
                      <w:rFonts w:eastAsia="Calibri"/>
                      <w:b/>
                      <w:lang w:eastAsia="en-US"/>
                    </w:rPr>
                    <w:t>Операнд 2</w:t>
                  </w:r>
                </w:p>
              </w:tc>
              <w:tc>
                <w:tcPr>
                  <w:tcW w:w="0" w:type="auto"/>
                </w:tcPr>
                <w:p w:rsidR="00EA7E18" w:rsidRPr="00963C1F" w:rsidRDefault="00EA7E18" w:rsidP="004C0402">
                  <w:pPr>
                    <w:jc w:val="both"/>
                    <w:rPr>
                      <w:rFonts w:eastAsia="Calibri"/>
                      <w:b/>
                      <w:lang w:eastAsia="en-US"/>
                    </w:rPr>
                  </w:pPr>
                  <w:r w:rsidRPr="00963C1F">
                    <w:rPr>
                      <w:rFonts w:eastAsia="Calibri"/>
                      <w:b/>
                      <w:lang w:eastAsia="en-US"/>
                    </w:rPr>
                    <w:t>Результат</w:t>
                  </w:r>
                </w:p>
              </w:tc>
            </w:tr>
            <w:tr w:rsidR="00EA7E18" w:rsidRPr="00963C1F" w:rsidTr="004C0402">
              <w:tc>
                <w:tcPr>
                  <w:tcW w:w="0" w:type="auto"/>
                </w:tcPr>
                <w:p w:rsidR="00EA7E18" w:rsidRPr="00EA7E18" w:rsidRDefault="00EA7E18" w:rsidP="004C0402">
                  <w:pPr>
                    <w:jc w:val="both"/>
                    <w:rPr>
                      <w:rFonts w:eastAsia="Calibri"/>
                      <w:lang w:eastAsia="en-US"/>
                    </w:rPr>
                  </w:pPr>
                  <w:r w:rsidRPr="00EA7E18">
                    <w:rPr>
                      <w:rFonts w:eastAsia="Calibri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EA7E18" w:rsidRPr="00EA7E18" w:rsidRDefault="00EA7E18" w:rsidP="004C0402">
                  <w:pPr>
                    <w:jc w:val="both"/>
                    <w:rPr>
                      <w:rFonts w:eastAsia="Calibri"/>
                      <w:lang w:eastAsia="en-US"/>
                    </w:rPr>
                  </w:pPr>
                  <w:r w:rsidRPr="00EA7E18">
                    <w:rPr>
                      <w:rFonts w:eastAsia="Calibri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EA7E18" w:rsidRPr="00EA7E18" w:rsidRDefault="00EA7E18" w:rsidP="004C0402">
                  <w:pPr>
                    <w:jc w:val="both"/>
                    <w:rPr>
                      <w:rFonts w:eastAsia="Calibri"/>
                      <w:lang w:eastAsia="en-US"/>
                    </w:rPr>
                  </w:pPr>
                  <w:r w:rsidRPr="00EA7E18">
                    <w:rPr>
                      <w:rFonts w:eastAsia="Calibri"/>
                      <w:lang w:eastAsia="en-US"/>
                    </w:rPr>
                    <w:t>0</w:t>
                  </w:r>
                </w:p>
              </w:tc>
            </w:tr>
            <w:tr w:rsidR="00EA7E18" w:rsidRPr="00963C1F" w:rsidTr="004C0402">
              <w:tc>
                <w:tcPr>
                  <w:tcW w:w="0" w:type="auto"/>
                </w:tcPr>
                <w:p w:rsidR="00EA7E18" w:rsidRPr="00EA7E18" w:rsidRDefault="00EA7E18" w:rsidP="004C0402">
                  <w:pPr>
                    <w:jc w:val="both"/>
                    <w:rPr>
                      <w:rFonts w:eastAsia="Calibri"/>
                      <w:lang w:eastAsia="en-US"/>
                    </w:rPr>
                  </w:pPr>
                  <w:r w:rsidRPr="00EA7E18">
                    <w:rPr>
                      <w:rFonts w:eastAsia="Calibri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EA7E18" w:rsidRPr="00EA7E18" w:rsidRDefault="00EA7E18" w:rsidP="004C0402">
                  <w:pPr>
                    <w:jc w:val="both"/>
                    <w:rPr>
                      <w:rFonts w:eastAsia="Calibri"/>
                      <w:lang w:eastAsia="en-US"/>
                    </w:rPr>
                  </w:pPr>
                  <w:r w:rsidRPr="00EA7E18">
                    <w:rPr>
                      <w:rFonts w:eastAsia="Calibri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EA7E18" w:rsidRPr="00EA7E18" w:rsidRDefault="00EA7E18" w:rsidP="004C0402">
                  <w:pPr>
                    <w:jc w:val="both"/>
                    <w:rPr>
                      <w:rFonts w:eastAsia="Calibri"/>
                      <w:lang w:eastAsia="en-US"/>
                    </w:rPr>
                  </w:pPr>
                  <w:r w:rsidRPr="00EA7E18">
                    <w:rPr>
                      <w:rFonts w:eastAsia="Calibri"/>
                      <w:lang w:eastAsia="en-US"/>
                    </w:rPr>
                    <w:t>1</w:t>
                  </w:r>
                </w:p>
              </w:tc>
            </w:tr>
            <w:tr w:rsidR="00EA7E18" w:rsidRPr="00963C1F" w:rsidTr="004C0402">
              <w:tc>
                <w:tcPr>
                  <w:tcW w:w="0" w:type="auto"/>
                </w:tcPr>
                <w:p w:rsidR="00EA7E18" w:rsidRPr="00EA7E18" w:rsidRDefault="00EA7E18" w:rsidP="004C0402">
                  <w:pPr>
                    <w:jc w:val="both"/>
                    <w:rPr>
                      <w:rFonts w:eastAsia="Calibri"/>
                      <w:lang w:eastAsia="en-US"/>
                    </w:rPr>
                  </w:pPr>
                  <w:r w:rsidRPr="00EA7E18">
                    <w:rPr>
                      <w:rFonts w:eastAsia="Calibri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EA7E18" w:rsidRPr="00EA7E18" w:rsidRDefault="00EA7E18" w:rsidP="004C0402">
                  <w:pPr>
                    <w:jc w:val="both"/>
                    <w:rPr>
                      <w:rFonts w:eastAsia="Calibri"/>
                      <w:lang w:eastAsia="en-US"/>
                    </w:rPr>
                  </w:pPr>
                  <w:r w:rsidRPr="00EA7E18">
                    <w:rPr>
                      <w:rFonts w:eastAsia="Calibri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EA7E18" w:rsidRPr="00EA7E18" w:rsidRDefault="00EA7E18" w:rsidP="004C0402">
                  <w:pPr>
                    <w:jc w:val="both"/>
                    <w:rPr>
                      <w:rFonts w:eastAsia="Calibri"/>
                      <w:lang w:eastAsia="en-US"/>
                    </w:rPr>
                  </w:pPr>
                  <w:r w:rsidRPr="00EA7E18">
                    <w:rPr>
                      <w:rFonts w:eastAsia="Calibri"/>
                      <w:lang w:eastAsia="en-US"/>
                    </w:rPr>
                    <w:t>1</w:t>
                  </w:r>
                </w:p>
              </w:tc>
            </w:tr>
            <w:tr w:rsidR="00EA7E18" w:rsidRPr="00963C1F" w:rsidTr="004C0402">
              <w:tc>
                <w:tcPr>
                  <w:tcW w:w="0" w:type="auto"/>
                </w:tcPr>
                <w:p w:rsidR="00EA7E18" w:rsidRPr="00EA7E18" w:rsidRDefault="00EA7E18" w:rsidP="004C0402">
                  <w:pPr>
                    <w:jc w:val="both"/>
                    <w:rPr>
                      <w:rFonts w:eastAsia="Calibri"/>
                      <w:lang w:eastAsia="en-US"/>
                    </w:rPr>
                  </w:pPr>
                  <w:r w:rsidRPr="00EA7E18">
                    <w:rPr>
                      <w:rFonts w:eastAsia="Calibri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EA7E18" w:rsidRPr="00EA7E18" w:rsidRDefault="00EA7E18" w:rsidP="004C0402">
                  <w:pPr>
                    <w:jc w:val="both"/>
                    <w:rPr>
                      <w:rFonts w:eastAsia="Calibri"/>
                      <w:lang w:eastAsia="en-US"/>
                    </w:rPr>
                  </w:pPr>
                  <w:r w:rsidRPr="00EA7E18">
                    <w:rPr>
                      <w:rFonts w:eastAsia="Calibri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EA7E18" w:rsidRPr="00EA7E18" w:rsidRDefault="00EA7E18" w:rsidP="004C0402">
                  <w:pPr>
                    <w:jc w:val="both"/>
                    <w:rPr>
                      <w:rFonts w:eastAsia="Calibri"/>
                      <w:lang w:eastAsia="en-US"/>
                    </w:rPr>
                  </w:pPr>
                  <w:r w:rsidRPr="00EA7E18">
                    <w:rPr>
                      <w:rFonts w:eastAsia="Calibri"/>
                      <w:lang w:eastAsia="en-US"/>
                    </w:rPr>
                    <w:t>0</w:t>
                  </w:r>
                </w:p>
              </w:tc>
            </w:tr>
          </w:tbl>
          <w:p w:rsidR="00EA7E18" w:rsidRPr="00EA7E18" w:rsidRDefault="00EA7E18" w:rsidP="00EA7E18">
            <w:pPr>
              <w:ind w:firstLine="567"/>
              <w:jc w:val="both"/>
              <w:rPr>
                <w:rFonts w:eastAsia="Calibri"/>
                <w:lang w:eastAsia="en-US"/>
              </w:rPr>
            </w:pPr>
          </w:p>
          <w:p w:rsidR="00EA7E18" w:rsidRPr="00EA7E18" w:rsidRDefault="00EA7E18" w:rsidP="005F2CA1">
            <w:pPr>
              <w:numPr>
                <w:ilvl w:val="0"/>
                <w:numId w:val="31"/>
              </w:numPr>
              <w:spacing w:after="200"/>
              <w:contextualSpacing/>
              <w:jc w:val="both"/>
              <w:rPr>
                <w:rFonts w:eastAsia="Calibri"/>
                <w:lang w:eastAsia="en-US"/>
              </w:rPr>
            </w:pPr>
            <w:r w:rsidRPr="00EA7E18">
              <w:rPr>
                <w:rFonts w:eastAsia="Calibri"/>
                <w:lang w:eastAsia="en-US"/>
              </w:rPr>
              <w:t xml:space="preserve"> &amp;&amp;</w:t>
            </w:r>
          </w:p>
          <w:p w:rsidR="00EA7E18" w:rsidRPr="00EA7E18" w:rsidRDefault="00EA7E18" w:rsidP="005F2CA1">
            <w:pPr>
              <w:numPr>
                <w:ilvl w:val="0"/>
                <w:numId w:val="31"/>
              </w:numPr>
              <w:spacing w:after="200"/>
              <w:contextualSpacing/>
              <w:jc w:val="both"/>
              <w:rPr>
                <w:rFonts w:eastAsia="Calibri"/>
                <w:lang w:eastAsia="en-US"/>
              </w:rPr>
            </w:pPr>
            <w:r w:rsidRPr="00EA7E18">
              <w:rPr>
                <w:rFonts w:eastAsia="Calibri"/>
                <w:lang w:eastAsia="en-US"/>
              </w:rPr>
              <w:t xml:space="preserve"> ||</w:t>
            </w:r>
          </w:p>
          <w:p w:rsidR="00EA7E18" w:rsidRPr="00EA7E18" w:rsidRDefault="00EA7E18" w:rsidP="005F2CA1">
            <w:pPr>
              <w:numPr>
                <w:ilvl w:val="0"/>
                <w:numId w:val="31"/>
              </w:numPr>
              <w:spacing w:after="200"/>
              <w:contextualSpacing/>
              <w:jc w:val="both"/>
              <w:rPr>
                <w:rFonts w:eastAsia="Calibri"/>
                <w:lang w:eastAsia="en-US"/>
              </w:rPr>
            </w:pPr>
            <w:r w:rsidRPr="00EA7E18">
              <w:rPr>
                <w:rFonts w:eastAsia="Calibri"/>
                <w:lang w:eastAsia="en-US"/>
              </w:rPr>
              <w:t xml:space="preserve"> ^</w:t>
            </w:r>
          </w:p>
          <w:p w:rsidR="00EA7E18" w:rsidRPr="00EA7E18" w:rsidRDefault="00EA7E18" w:rsidP="005F2CA1">
            <w:pPr>
              <w:numPr>
                <w:ilvl w:val="0"/>
                <w:numId w:val="31"/>
              </w:numPr>
              <w:spacing w:after="200"/>
              <w:contextualSpacing/>
              <w:jc w:val="both"/>
              <w:rPr>
                <w:rFonts w:eastAsia="Calibri"/>
                <w:lang w:eastAsia="en-US"/>
              </w:rPr>
            </w:pPr>
            <w:r w:rsidRPr="00EA7E18">
              <w:rPr>
                <w:rFonts w:eastAsia="Calibri"/>
                <w:lang w:eastAsia="en-US"/>
              </w:rPr>
              <w:t xml:space="preserve"> !</w:t>
            </w:r>
          </w:p>
          <w:p w:rsidR="00EA7E18" w:rsidRPr="00963C1F" w:rsidRDefault="00EA7E18" w:rsidP="00EA7E18">
            <w:pPr>
              <w:jc w:val="both"/>
              <w:rPr>
                <w:rFonts w:eastAsia="Calibri"/>
                <w:lang w:eastAsia="en-US"/>
              </w:rPr>
            </w:pPr>
          </w:p>
          <w:p w:rsidR="00EA7E18" w:rsidRPr="00963C1F" w:rsidRDefault="00EA7E18" w:rsidP="00EA7E18">
            <w:pPr>
              <w:spacing w:after="200"/>
              <w:contextualSpacing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 xml:space="preserve">5. </w:t>
            </w:r>
            <w:r w:rsidRPr="00963C1F">
              <w:rPr>
                <w:rFonts w:eastAsia="Calibri"/>
                <w:lang w:eastAsia="en-US"/>
              </w:rPr>
              <w:t xml:space="preserve">Чему будет равна переменная </w:t>
            </w:r>
            <w:r w:rsidRPr="00963C1F">
              <w:rPr>
                <w:rFonts w:eastAsia="Calibri"/>
                <w:lang w:val="en-US" w:eastAsia="en-US"/>
              </w:rPr>
              <w:t>s</w:t>
            </w:r>
            <w:r w:rsidRPr="00963C1F">
              <w:rPr>
                <w:rFonts w:eastAsia="Calibri"/>
                <w:lang w:eastAsia="en-US"/>
              </w:rPr>
              <w:t xml:space="preserve"> после цикла?</w:t>
            </w:r>
          </w:p>
          <w:p w:rsidR="00EA7E18" w:rsidRPr="00963C1F" w:rsidRDefault="00EA7E18" w:rsidP="00EA7E18">
            <w:pPr>
              <w:contextualSpacing/>
              <w:jc w:val="both"/>
              <w:rPr>
                <w:rFonts w:eastAsia="Calibri"/>
                <w:lang w:eastAsia="en-US"/>
              </w:rPr>
            </w:pPr>
          </w:p>
          <w:p w:rsidR="00EA7E18" w:rsidRPr="009758E2" w:rsidRDefault="00EA7E18" w:rsidP="00EA7E18">
            <w:pPr>
              <w:ind w:left="720"/>
              <w:contextualSpacing/>
              <w:jc w:val="both"/>
              <w:rPr>
                <w:rFonts w:ascii="Arial" w:eastAsia="Calibri" w:hAnsi="Arial" w:cs="Arial"/>
                <w:lang w:val="en-US" w:eastAsia="en-US"/>
              </w:rPr>
            </w:pPr>
            <w:r w:rsidRPr="00963C1F">
              <w:rPr>
                <w:rFonts w:ascii="Arial" w:eastAsia="Calibri" w:hAnsi="Arial" w:cs="Arial"/>
                <w:lang w:val="en-US" w:eastAsia="en-US"/>
              </w:rPr>
              <w:t>s</w:t>
            </w:r>
            <w:r w:rsidRPr="009758E2">
              <w:rPr>
                <w:rFonts w:ascii="Arial" w:eastAsia="Calibri" w:hAnsi="Arial" w:cs="Arial"/>
                <w:lang w:val="en-US" w:eastAsia="en-US"/>
              </w:rPr>
              <w:t>=0;</w:t>
            </w:r>
          </w:p>
          <w:p w:rsidR="00EA7E18" w:rsidRPr="00963C1F" w:rsidRDefault="00EA7E18" w:rsidP="00EA7E18">
            <w:pPr>
              <w:ind w:left="720"/>
              <w:contextualSpacing/>
              <w:jc w:val="both"/>
              <w:rPr>
                <w:rFonts w:ascii="Arial" w:eastAsia="Calibri" w:hAnsi="Arial" w:cs="Arial"/>
                <w:lang w:val="en-US" w:eastAsia="en-US"/>
              </w:rPr>
            </w:pPr>
            <w:r w:rsidRPr="00963C1F">
              <w:rPr>
                <w:rFonts w:ascii="Arial" w:eastAsia="Calibri" w:hAnsi="Arial" w:cs="Arial"/>
                <w:lang w:val="en-US" w:eastAsia="en-US"/>
              </w:rPr>
              <w:t>for (int i=1; i&lt;=3; i++)</w:t>
            </w:r>
          </w:p>
          <w:p w:rsidR="00EA7E18" w:rsidRPr="00963C1F" w:rsidRDefault="00EA7E18" w:rsidP="00EA7E18">
            <w:pPr>
              <w:ind w:left="720"/>
              <w:contextualSpacing/>
              <w:jc w:val="both"/>
              <w:rPr>
                <w:rFonts w:ascii="Arial" w:eastAsia="Calibri" w:hAnsi="Arial" w:cs="Arial"/>
                <w:lang w:val="en-US" w:eastAsia="en-US"/>
              </w:rPr>
            </w:pPr>
            <w:r w:rsidRPr="00963C1F">
              <w:rPr>
                <w:rFonts w:ascii="Arial" w:eastAsia="Calibri" w:hAnsi="Arial" w:cs="Arial"/>
                <w:lang w:val="en-US" w:eastAsia="en-US"/>
              </w:rPr>
              <w:tab/>
              <w:t>s=s+i;</w:t>
            </w:r>
          </w:p>
          <w:p w:rsidR="00EA7E18" w:rsidRPr="00963C1F" w:rsidRDefault="00EA7E18" w:rsidP="00EA7E18">
            <w:pPr>
              <w:contextualSpacing/>
              <w:jc w:val="both"/>
              <w:rPr>
                <w:rFonts w:eastAsia="Calibri"/>
                <w:lang w:val="en-US" w:eastAsia="en-US"/>
              </w:rPr>
            </w:pPr>
          </w:p>
          <w:p w:rsidR="00EA7E18" w:rsidRPr="00963C1F" w:rsidRDefault="00EA7E18" w:rsidP="005F2CA1">
            <w:pPr>
              <w:numPr>
                <w:ilvl w:val="0"/>
                <w:numId w:val="32"/>
              </w:numPr>
              <w:spacing w:after="200"/>
              <w:contextualSpacing/>
              <w:jc w:val="both"/>
              <w:rPr>
                <w:rFonts w:eastAsia="Calibri"/>
                <w:lang w:eastAsia="en-US"/>
              </w:rPr>
            </w:pPr>
            <w:r w:rsidRPr="00963C1F">
              <w:rPr>
                <w:rFonts w:eastAsia="Calibri"/>
                <w:lang w:val="en-US" w:eastAsia="en-US"/>
              </w:rPr>
              <w:t xml:space="preserve"> </w:t>
            </w:r>
            <w:r w:rsidRPr="00963C1F">
              <w:rPr>
                <w:rFonts w:eastAsia="Calibri"/>
                <w:lang w:eastAsia="en-US"/>
              </w:rPr>
              <w:t xml:space="preserve">0 </w:t>
            </w:r>
          </w:p>
          <w:p w:rsidR="00EA7E18" w:rsidRPr="00963C1F" w:rsidRDefault="00EA7E18" w:rsidP="005F2CA1">
            <w:pPr>
              <w:numPr>
                <w:ilvl w:val="0"/>
                <w:numId w:val="32"/>
              </w:numPr>
              <w:spacing w:after="200"/>
              <w:contextualSpacing/>
              <w:jc w:val="both"/>
              <w:rPr>
                <w:rFonts w:eastAsia="Calibri"/>
                <w:lang w:eastAsia="en-US"/>
              </w:rPr>
            </w:pPr>
            <w:r w:rsidRPr="00963C1F">
              <w:rPr>
                <w:rFonts w:eastAsia="Calibri"/>
                <w:lang w:eastAsia="en-US"/>
              </w:rPr>
              <w:t xml:space="preserve"> 1 </w:t>
            </w:r>
          </w:p>
          <w:p w:rsidR="00EA7E18" w:rsidRPr="00963C1F" w:rsidRDefault="00EA7E18" w:rsidP="005F2CA1">
            <w:pPr>
              <w:numPr>
                <w:ilvl w:val="0"/>
                <w:numId w:val="32"/>
              </w:numPr>
              <w:spacing w:after="200"/>
              <w:contextualSpacing/>
              <w:jc w:val="both"/>
              <w:rPr>
                <w:rFonts w:eastAsia="Calibri"/>
                <w:lang w:eastAsia="en-US"/>
              </w:rPr>
            </w:pPr>
            <w:r w:rsidRPr="00963C1F">
              <w:rPr>
                <w:rFonts w:eastAsia="Calibri"/>
                <w:lang w:eastAsia="en-US"/>
              </w:rPr>
              <w:t xml:space="preserve"> 3</w:t>
            </w:r>
          </w:p>
          <w:p w:rsidR="009159A3" w:rsidRPr="00EA7E18" w:rsidRDefault="00EA7E18" w:rsidP="005F2CA1">
            <w:pPr>
              <w:numPr>
                <w:ilvl w:val="0"/>
                <w:numId w:val="32"/>
              </w:numPr>
              <w:spacing w:after="200"/>
              <w:contextualSpacing/>
              <w:jc w:val="both"/>
              <w:rPr>
                <w:rFonts w:eastAsia="Calibri"/>
                <w:lang w:eastAsia="en-US"/>
              </w:rPr>
            </w:pPr>
            <w:r w:rsidRPr="00963C1F">
              <w:rPr>
                <w:rFonts w:eastAsia="Calibri"/>
                <w:lang w:eastAsia="en-US"/>
              </w:rPr>
              <w:t xml:space="preserve"> 6</w:t>
            </w: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EA7E18" w:rsidP="00DC1095">
            <w:r>
              <w:t>12</w:t>
            </w:r>
          </w:p>
        </w:tc>
        <w:tc>
          <w:tcPr>
            <w:tcW w:w="3827" w:type="dxa"/>
          </w:tcPr>
          <w:p w:rsidR="009159A3" w:rsidRPr="00830CBD" w:rsidRDefault="00EA7E18" w:rsidP="00DC1095">
            <w:pPr>
              <w:ind w:left="42"/>
            </w:pPr>
            <w:r>
              <w:t xml:space="preserve">Письменное тестирование по разделу </w:t>
            </w:r>
            <w:r w:rsidRPr="00EA7E18">
              <w:t>«Типовые алгоритмы обработки данных»</w:t>
            </w:r>
          </w:p>
        </w:tc>
        <w:tc>
          <w:tcPr>
            <w:tcW w:w="9723" w:type="dxa"/>
          </w:tcPr>
          <w:p w:rsidR="00EA7E18" w:rsidRPr="00EA7E18" w:rsidRDefault="00EA7E18" w:rsidP="005F2CA1">
            <w:pPr>
              <w:numPr>
                <w:ilvl w:val="0"/>
                <w:numId w:val="33"/>
              </w:numPr>
              <w:ind w:left="0" w:firstLine="0"/>
              <w:contextualSpacing/>
              <w:rPr>
                <w:rFonts w:eastAsia="Calibri"/>
              </w:rPr>
            </w:pPr>
            <w:r w:rsidRPr="00EA7E18">
              <w:rPr>
                <w:rFonts w:eastAsia="Calibri"/>
              </w:rPr>
              <w:t xml:space="preserve">Переменная </w:t>
            </w:r>
            <w:r w:rsidRPr="00EA7E18">
              <w:rPr>
                <w:rFonts w:eastAsia="Calibri"/>
                <w:lang w:val="en-US"/>
              </w:rPr>
              <w:t>y</w:t>
            </w:r>
            <w:r w:rsidRPr="00EA7E18">
              <w:rPr>
                <w:rFonts w:eastAsia="Calibri"/>
              </w:rPr>
              <w:t xml:space="preserve"> – это…</w:t>
            </w:r>
          </w:p>
          <w:p w:rsidR="00EA7E18" w:rsidRPr="00EA7E18" w:rsidRDefault="00EA7E18" w:rsidP="00EA7E18">
            <w:pPr>
              <w:ind w:left="720"/>
              <w:contextualSpacing/>
              <w:rPr>
                <w:rFonts w:ascii="Arial" w:eastAsia="Calibri" w:hAnsi="Arial" w:cs="Arial"/>
              </w:rPr>
            </w:pPr>
            <w:r w:rsidRPr="00EA7E18">
              <w:rPr>
                <w:rFonts w:ascii="Arial" w:eastAsia="Calibri" w:hAnsi="Arial" w:cs="Arial"/>
                <w:lang w:val="en-US"/>
              </w:rPr>
              <w:t>double</w:t>
            </w:r>
            <w:r w:rsidRPr="00EA7E18">
              <w:rPr>
                <w:rFonts w:ascii="Arial" w:eastAsia="Calibri" w:hAnsi="Arial" w:cs="Arial"/>
              </w:rPr>
              <w:t xml:space="preserve">[] </w:t>
            </w:r>
            <w:r w:rsidRPr="00EA7E18">
              <w:rPr>
                <w:rFonts w:ascii="Arial" w:eastAsia="Calibri" w:hAnsi="Arial" w:cs="Arial"/>
                <w:lang w:val="en-US"/>
              </w:rPr>
              <w:t>y</w:t>
            </w:r>
            <w:r w:rsidRPr="00EA7E18">
              <w:rPr>
                <w:rFonts w:ascii="Arial" w:eastAsia="Calibri" w:hAnsi="Arial" w:cs="Arial"/>
              </w:rPr>
              <w:t>;</w:t>
            </w:r>
          </w:p>
          <w:p w:rsidR="00EA7E18" w:rsidRPr="00EA7E18" w:rsidRDefault="00EA7E18" w:rsidP="00EA7E18">
            <w:pPr>
              <w:spacing w:line="276" w:lineRule="auto"/>
              <w:jc w:val="both"/>
            </w:pPr>
          </w:p>
          <w:p w:rsidR="00EA7E18" w:rsidRPr="00EA7E18" w:rsidRDefault="00EA7E18" w:rsidP="005F2CA1">
            <w:pPr>
              <w:numPr>
                <w:ilvl w:val="0"/>
                <w:numId w:val="34"/>
              </w:numPr>
              <w:spacing w:line="276" w:lineRule="auto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</w:rPr>
              <w:t>одномерный целочисленный массив</w:t>
            </w:r>
          </w:p>
          <w:p w:rsidR="00EA7E18" w:rsidRPr="00EA7E18" w:rsidRDefault="00EA7E18" w:rsidP="005F2CA1">
            <w:pPr>
              <w:numPr>
                <w:ilvl w:val="0"/>
                <w:numId w:val="34"/>
              </w:numPr>
              <w:spacing w:line="276" w:lineRule="auto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</w:rPr>
              <w:t>целочисленная матрица</w:t>
            </w:r>
          </w:p>
          <w:p w:rsidR="00EA7E18" w:rsidRPr="00EA7E18" w:rsidRDefault="00EA7E18" w:rsidP="005F2CA1">
            <w:pPr>
              <w:numPr>
                <w:ilvl w:val="0"/>
                <w:numId w:val="34"/>
              </w:numPr>
              <w:spacing w:line="276" w:lineRule="auto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</w:rPr>
              <w:t>одномерный массив вещественных чисел</w:t>
            </w:r>
          </w:p>
          <w:p w:rsidR="00EA7E18" w:rsidRPr="00EA7E18" w:rsidRDefault="00EA7E18" w:rsidP="005F2CA1">
            <w:pPr>
              <w:numPr>
                <w:ilvl w:val="0"/>
                <w:numId w:val="34"/>
              </w:numPr>
              <w:spacing w:line="276" w:lineRule="auto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</w:rPr>
              <w:t>двумерный массив вещественных чисел</w:t>
            </w:r>
          </w:p>
          <w:p w:rsidR="009159A3" w:rsidRPr="00EA7E18" w:rsidRDefault="009159A3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EA7E18" w:rsidRPr="00EA7E18" w:rsidRDefault="00EA7E18" w:rsidP="005F2CA1">
            <w:pPr>
              <w:numPr>
                <w:ilvl w:val="0"/>
                <w:numId w:val="33"/>
              </w:numPr>
              <w:ind w:left="0" w:firstLine="0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</w:rPr>
              <w:t xml:space="preserve">Тип </w:t>
            </w:r>
            <w:r w:rsidRPr="00EA7E18">
              <w:rPr>
                <w:rFonts w:eastAsia="Calibri"/>
                <w:lang w:val="en-US"/>
              </w:rPr>
              <w:t>char</w:t>
            </w:r>
            <w:r w:rsidRPr="00EA7E18">
              <w:rPr>
                <w:rFonts w:eastAsia="Calibri"/>
              </w:rPr>
              <w:t xml:space="preserve"> предназначен для хранения…</w:t>
            </w:r>
          </w:p>
          <w:p w:rsidR="00EA7E18" w:rsidRPr="00EA7E18" w:rsidRDefault="00EA7E18" w:rsidP="005F2CA1">
            <w:pPr>
              <w:numPr>
                <w:ilvl w:val="0"/>
                <w:numId w:val="35"/>
              </w:numPr>
              <w:spacing w:line="276" w:lineRule="auto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</w:rPr>
              <w:t>строк переменной длины</w:t>
            </w:r>
          </w:p>
          <w:p w:rsidR="00EA7E18" w:rsidRPr="00EA7E18" w:rsidRDefault="00EA7E18" w:rsidP="005F2CA1">
            <w:pPr>
              <w:numPr>
                <w:ilvl w:val="0"/>
                <w:numId w:val="35"/>
              </w:numPr>
              <w:spacing w:line="276" w:lineRule="auto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</w:rPr>
              <w:t>строк фиксированной длины</w:t>
            </w:r>
          </w:p>
          <w:p w:rsidR="00EA7E18" w:rsidRPr="00EA7E18" w:rsidRDefault="00EA7E18" w:rsidP="005F2CA1">
            <w:pPr>
              <w:numPr>
                <w:ilvl w:val="0"/>
                <w:numId w:val="35"/>
              </w:numPr>
              <w:spacing w:line="276" w:lineRule="auto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</w:rPr>
              <w:t>символов</w:t>
            </w:r>
          </w:p>
          <w:p w:rsidR="00EA7E18" w:rsidRPr="00EA7E18" w:rsidRDefault="00EA7E18" w:rsidP="005F2CA1">
            <w:pPr>
              <w:numPr>
                <w:ilvl w:val="0"/>
                <w:numId w:val="35"/>
              </w:numPr>
              <w:spacing w:line="276" w:lineRule="auto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</w:rPr>
              <w:t>логических данных</w:t>
            </w:r>
          </w:p>
          <w:p w:rsidR="00EA7E18" w:rsidRPr="00EA7E18" w:rsidRDefault="00EA7E18" w:rsidP="00EA7E18"/>
          <w:p w:rsidR="00EA7E18" w:rsidRPr="00EA7E18" w:rsidRDefault="00EA7E18" w:rsidP="005F2CA1">
            <w:pPr>
              <w:numPr>
                <w:ilvl w:val="0"/>
                <w:numId w:val="33"/>
              </w:numPr>
              <w:ind w:left="0" w:firstLine="0"/>
              <w:contextualSpacing/>
              <w:rPr>
                <w:rFonts w:eastAsia="Calibri"/>
              </w:rPr>
            </w:pPr>
            <w:r w:rsidRPr="00EA7E18">
              <w:rPr>
                <w:rFonts w:eastAsia="Calibri"/>
              </w:rPr>
              <w:t>Какой этап или этапы описания массива здесь приведены?</w:t>
            </w:r>
          </w:p>
          <w:p w:rsidR="00EA7E18" w:rsidRPr="00EA7E18" w:rsidRDefault="00EA7E18" w:rsidP="00EA7E18">
            <w:pPr>
              <w:ind w:left="720"/>
              <w:contextualSpacing/>
              <w:rPr>
                <w:rFonts w:ascii="Arial" w:eastAsia="Calibri" w:hAnsi="Arial" w:cs="Arial"/>
              </w:rPr>
            </w:pPr>
          </w:p>
          <w:p w:rsidR="00EA7E18" w:rsidRPr="00EA7E18" w:rsidRDefault="00EA7E18" w:rsidP="00EA7E18">
            <w:pPr>
              <w:ind w:left="720"/>
              <w:contextualSpacing/>
              <w:rPr>
                <w:rFonts w:ascii="Arial" w:eastAsia="Calibri" w:hAnsi="Arial" w:cs="Arial"/>
                <w:lang w:val="en-US"/>
              </w:rPr>
            </w:pPr>
            <w:r w:rsidRPr="00EA7E18">
              <w:rPr>
                <w:rFonts w:ascii="Arial" w:eastAsia="Calibri" w:hAnsi="Arial" w:cs="Arial"/>
                <w:lang w:val="en-US"/>
              </w:rPr>
              <w:t>x[0]=1; x[1]=-3; x[2]=2; x[3]=5; x[4]=-7;</w:t>
            </w:r>
          </w:p>
          <w:p w:rsidR="00EA7E18" w:rsidRPr="00EA7E18" w:rsidRDefault="00EA7E18" w:rsidP="00EA7E18">
            <w:pPr>
              <w:spacing w:line="276" w:lineRule="auto"/>
              <w:ind w:left="1080"/>
              <w:contextualSpacing/>
              <w:jc w:val="both"/>
              <w:rPr>
                <w:rFonts w:eastAsia="Calibri"/>
              </w:rPr>
            </w:pPr>
          </w:p>
          <w:p w:rsidR="00EA7E18" w:rsidRPr="00EA7E18" w:rsidRDefault="00EA7E18" w:rsidP="005F2CA1">
            <w:pPr>
              <w:numPr>
                <w:ilvl w:val="0"/>
                <w:numId w:val="36"/>
              </w:numPr>
              <w:spacing w:line="276" w:lineRule="auto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</w:rPr>
              <w:t>объявление и инициализация</w:t>
            </w:r>
          </w:p>
          <w:p w:rsidR="00EA7E18" w:rsidRPr="00EA7E18" w:rsidRDefault="00EA7E18" w:rsidP="005F2CA1">
            <w:pPr>
              <w:numPr>
                <w:ilvl w:val="0"/>
                <w:numId w:val="36"/>
              </w:numPr>
              <w:spacing w:line="276" w:lineRule="auto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</w:rPr>
              <w:t>инициализация</w:t>
            </w:r>
          </w:p>
          <w:p w:rsidR="00EA7E18" w:rsidRPr="00EA7E18" w:rsidRDefault="00EA7E18" w:rsidP="005F2CA1">
            <w:pPr>
              <w:numPr>
                <w:ilvl w:val="0"/>
                <w:numId w:val="36"/>
              </w:numPr>
              <w:spacing w:line="276" w:lineRule="auto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</w:rPr>
              <w:t>объявление и определение</w:t>
            </w:r>
          </w:p>
          <w:p w:rsidR="00EA7E18" w:rsidRPr="00EA7E18" w:rsidRDefault="00EA7E18" w:rsidP="005F2CA1">
            <w:pPr>
              <w:numPr>
                <w:ilvl w:val="0"/>
                <w:numId w:val="36"/>
              </w:numPr>
              <w:spacing w:line="276" w:lineRule="auto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</w:rPr>
              <w:t>объявление</w:t>
            </w:r>
          </w:p>
          <w:p w:rsidR="00EA7E18" w:rsidRPr="00EA7E18" w:rsidRDefault="00EA7E18" w:rsidP="00EA7E18">
            <w:pPr>
              <w:spacing w:line="276" w:lineRule="auto"/>
              <w:ind w:left="1080"/>
              <w:contextualSpacing/>
              <w:jc w:val="both"/>
              <w:rPr>
                <w:rFonts w:eastAsia="Calibri"/>
              </w:rPr>
            </w:pPr>
          </w:p>
          <w:p w:rsidR="00EA7E18" w:rsidRPr="00EA7E18" w:rsidRDefault="00EA7E18" w:rsidP="005F2CA1">
            <w:pPr>
              <w:numPr>
                <w:ilvl w:val="0"/>
                <w:numId w:val="33"/>
              </w:numPr>
              <w:ind w:left="0" w:firstLine="0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</w:rPr>
              <w:t>Дано описание подпрограммы и ее вызов. Что является формальными параметрами подпрограммы?</w:t>
            </w:r>
          </w:p>
          <w:p w:rsidR="00EA7E18" w:rsidRPr="00EA7E18" w:rsidRDefault="00EA7E18" w:rsidP="00EA7E18">
            <w:pPr>
              <w:ind w:firstLine="426"/>
              <w:contextualSpacing/>
              <w:jc w:val="both"/>
              <w:rPr>
                <w:rFonts w:eastAsia="Calibri"/>
                <w:i/>
                <w:lang w:val="en-US"/>
              </w:rPr>
            </w:pPr>
            <w:r w:rsidRPr="00EA7E18">
              <w:rPr>
                <w:rFonts w:eastAsia="Calibri"/>
                <w:i/>
              </w:rPr>
              <w:t>Описание</w:t>
            </w:r>
            <w:r w:rsidRPr="00EA7E18">
              <w:rPr>
                <w:rFonts w:eastAsia="Calibri"/>
                <w:i/>
                <w:lang w:val="en-US"/>
              </w:rPr>
              <w:t>:</w:t>
            </w:r>
          </w:p>
          <w:p w:rsidR="00EA7E18" w:rsidRPr="00EA7E18" w:rsidRDefault="00EA7E18" w:rsidP="00EA7E18">
            <w:pPr>
              <w:ind w:left="720"/>
              <w:contextualSpacing/>
              <w:jc w:val="both"/>
              <w:rPr>
                <w:rFonts w:ascii="Arial" w:eastAsia="Calibri" w:hAnsi="Arial" w:cs="Arial"/>
                <w:lang w:val="en-US"/>
              </w:rPr>
            </w:pPr>
            <w:r w:rsidRPr="00EA7E18">
              <w:rPr>
                <w:rFonts w:ascii="Arial" w:eastAsia="Calibri" w:hAnsi="Arial" w:cs="Arial"/>
                <w:lang w:val="en-US"/>
              </w:rPr>
              <w:t>static void proc1(double[] x, double h)</w:t>
            </w:r>
          </w:p>
          <w:p w:rsidR="00EA7E18" w:rsidRPr="00EA7E18" w:rsidRDefault="00EA7E18" w:rsidP="00EA7E18">
            <w:pPr>
              <w:ind w:left="720"/>
              <w:contextualSpacing/>
              <w:jc w:val="both"/>
              <w:rPr>
                <w:rFonts w:ascii="Arial" w:eastAsia="Calibri" w:hAnsi="Arial" w:cs="Arial"/>
                <w:lang w:val="en-US"/>
              </w:rPr>
            </w:pPr>
            <w:r w:rsidRPr="00EA7E18">
              <w:rPr>
                <w:rFonts w:ascii="Arial" w:eastAsia="Calibri" w:hAnsi="Arial" w:cs="Arial"/>
                <w:lang w:val="en-US"/>
              </w:rPr>
              <w:t>{</w:t>
            </w:r>
          </w:p>
          <w:p w:rsidR="00EA7E18" w:rsidRPr="00EA7E18" w:rsidRDefault="00EA7E18" w:rsidP="00EA7E18">
            <w:pPr>
              <w:ind w:left="720"/>
              <w:contextualSpacing/>
              <w:jc w:val="both"/>
              <w:rPr>
                <w:rFonts w:ascii="Arial" w:eastAsia="Calibri" w:hAnsi="Arial" w:cs="Arial"/>
                <w:lang w:val="en-US"/>
              </w:rPr>
            </w:pPr>
            <w:r w:rsidRPr="00EA7E18">
              <w:rPr>
                <w:rFonts w:ascii="Arial" w:eastAsia="Calibri" w:hAnsi="Arial" w:cs="Arial"/>
                <w:lang w:val="en-US"/>
              </w:rPr>
              <w:tab/>
              <w:t>int z=2;</w:t>
            </w:r>
          </w:p>
          <w:p w:rsidR="00EA7E18" w:rsidRPr="00EA7E18" w:rsidRDefault="00EA7E18" w:rsidP="00EA7E18">
            <w:pPr>
              <w:ind w:left="720"/>
              <w:contextualSpacing/>
              <w:jc w:val="both"/>
              <w:rPr>
                <w:rFonts w:ascii="Arial" w:eastAsia="Calibri" w:hAnsi="Arial" w:cs="Arial"/>
                <w:lang w:val="en-US"/>
              </w:rPr>
            </w:pPr>
            <w:r w:rsidRPr="00EA7E18">
              <w:rPr>
                <w:rFonts w:ascii="Arial" w:eastAsia="Calibri" w:hAnsi="Arial" w:cs="Arial"/>
                <w:lang w:val="en-US"/>
              </w:rPr>
              <w:tab/>
              <w:t>for(int i=0; i&lt;x.length; i++)</w:t>
            </w:r>
          </w:p>
          <w:p w:rsidR="00EA7E18" w:rsidRPr="00EA7E18" w:rsidRDefault="00EA7E18" w:rsidP="00EA7E18">
            <w:pPr>
              <w:ind w:left="720"/>
              <w:contextualSpacing/>
              <w:jc w:val="both"/>
              <w:rPr>
                <w:rFonts w:ascii="Arial" w:eastAsia="Calibri" w:hAnsi="Arial" w:cs="Arial"/>
                <w:lang w:val="en-US"/>
              </w:rPr>
            </w:pPr>
            <w:r w:rsidRPr="00EA7E18">
              <w:rPr>
                <w:rFonts w:ascii="Arial" w:eastAsia="Calibri" w:hAnsi="Arial" w:cs="Arial"/>
                <w:lang w:val="en-US"/>
              </w:rPr>
              <w:tab/>
            </w:r>
            <w:r w:rsidRPr="00EA7E18">
              <w:rPr>
                <w:rFonts w:ascii="Arial" w:eastAsia="Calibri" w:hAnsi="Arial" w:cs="Arial"/>
                <w:lang w:val="en-US"/>
              </w:rPr>
              <w:tab/>
              <w:t>x[i]=x[i]+h/z;</w:t>
            </w:r>
          </w:p>
          <w:p w:rsidR="00EA7E18" w:rsidRPr="00EA7E18" w:rsidRDefault="00EA7E18" w:rsidP="00EA7E18">
            <w:pPr>
              <w:ind w:left="720"/>
              <w:contextualSpacing/>
              <w:jc w:val="both"/>
              <w:rPr>
                <w:rFonts w:ascii="Arial" w:eastAsia="Calibri" w:hAnsi="Arial" w:cs="Arial"/>
                <w:lang w:val="en-US"/>
              </w:rPr>
            </w:pPr>
            <w:r w:rsidRPr="00EA7E18">
              <w:rPr>
                <w:rFonts w:ascii="Arial" w:eastAsia="Calibri" w:hAnsi="Arial" w:cs="Arial"/>
                <w:lang w:val="en-US"/>
              </w:rPr>
              <w:t>}</w:t>
            </w:r>
          </w:p>
          <w:p w:rsidR="00EA7E18" w:rsidRPr="00EA7E18" w:rsidRDefault="00EA7E18" w:rsidP="00EA7E18">
            <w:pPr>
              <w:contextualSpacing/>
              <w:jc w:val="both"/>
              <w:rPr>
                <w:rFonts w:eastAsia="Calibri"/>
                <w:lang w:val="en-US"/>
              </w:rPr>
            </w:pPr>
          </w:p>
          <w:p w:rsidR="00EA7E18" w:rsidRPr="00EA7E18" w:rsidRDefault="00EA7E18" w:rsidP="00EA7E18">
            <w:pPr>
              <w:ind w:firstLine="426"/>
              <w:contextualSpacing/>
              <w:jc w:val="both"/>
              <w:rPr>
                <w:rFonts w:eastAsia="Calibri"/>
                <w:i/>
                <w:lang w:val="en-US"/>
              </w:rPr>
            </w:pPr>
            <w:r w:rsidRPr="00EA7E18">
              <w:rPr>
                <w:rFonts w:eastAsia="Calibri"/>
                <w:i/>
              </w:rPr>
              <w:t>Вызов</w:t>
            </w:r>
            <w:r w:rsidRPr="00EA7E18">
              <w:rPr>
                <w:rFonts w:eastAsia="Calibri"/>
                <w:i/>
                <w:lang w:val="en-US"/>
              </w:rPr>
              <w:t>:</w:t>
            </w:r>
          </w:p>
          <w:p w:rsidR="00EA7E18" w:rsidRPr="00EA7E18" w:rsidRDefault="00EA7E18" w:rsidP="00EA7E18">
            <w:pPr>
              <w:ind w:left="720"/>
              <w:contextualSpacing/>
              <w:jc w:val="both"/>
              <w:rPr>
                <w:rFonts w:ascii="Arial" w:eastAsia="Calibri" w:hAnsi="Arial" w:cs="Arial"/>
                <w:lang w:val="en-US"/>
              </w:rPr>
            </w:pPr>
            <w:r w:rsidRPr="00EA7E18">
              <w:rPr>
                <w:rFonts w:ascii="Arial" w:eastAsia="Calibri" w:hAnsi="Arial" w:cs="Arial"/>
                <w:lang w:val="en-US"/>
              </w:rPr>
              <w:t>proc1(arr, 2.6);</w:t>
            </w:r>
          </w:p>
          <w:p w:rsidR="00EA7E18" w:rsidRPr="00EA7E18" w:rsidRDefault="00EA7E18" w:rsidP="00EA7E18">
            <w:pPr>
              <w:contextualSpacing/>
              <w:jc w:val="both"/>
              <w:rPr>
                <w:rFonts w:eastAsia="Calibri"/>
                <w:lang w:val="en-US"/>
              </w:rPr>
            </w:pPr>
          </w:p>
          <w:p w:rsidR="00EA7E18" w:rsidRPr="00EA7E18" w:rsidRDefault="00EA7E18" w:rsidP="005F2CA1">
            <w:pPr>
              <w:numPr>
                <w:ilvl w:val="0"/>
                <w:numId w:val="37"/>
              </w:numPr>
              <w:spacing w:line="276" w:lineRule="auto"/>
              <w:contextualSpacing/>
              <w:jc w:val="both"/>
              <w:rPr>
                <w:rFonts w:eastAsia="Calibri"/>
                <w:lang w:val="en-US"/>
              </w:rPr>
            </w:pPr>
            <w:r w:rsidRPr="00EA7E18">
              <w:rPr>
                <w:rFonts w:eastAsia="Calibri"/>
                <w:lang w:val="en-US"/>
              </w:rPr>
              <w:t>x, h</w:t>
            </w:r>
          </w:p>
          <w:p w:rsidR="00EA7E18" w:rsidRPr="00EA7E18" w:rsidRDefault="00EA7E18" w:rsidP="005F2CA1">
            <w:pPr>
              <w:numPr>
                <w:ilvl w:val="0"/>
                <w:numId w:val="37"/>
              </w:numPr>
              <w:spacing w:line="276" w:lineRule="auto"/>
              <w:contextualSpacing/>
              <w:jc w:val="both"/>
              <w:rPr>
                <w:rFonts w:eastAsia="Calibri"/>
                <w:lang w:val="en-US"/>
              </w:rPr>
            </w:pPr>
            <w:r w:rsidRPr="00EA7E18">
              <w:rPr>
                <w:rFonts w:eastAsia="Calibri"/>
                <w:lang w:val="en-US"/>
              </w:rPr>
              <w:t>z</w:t>
            </w:r>
          </w:p>
          <w:p w:rsidR="00EA7E18" w:rsidRPr="00EA7E18" w:rsidRDefault="00EA7E18" w:rsidP="005F2CA1">
            <w:pPr>
              <w:numPr>
                <w:ilvl w:val="0"/>
                <w:numId w:val="37"/>
              </w:numPr>
              <w:spacing w:line="276" w:lineRule="auto"/>
              <w:contextualSpacing/>
              <w:jc w:val="both"/>
              <w:rPr>
                <w:rFonts w:eastAsia="Calibri"/>
                <w:lang w:val="en-US"/>
              </w:rPr>
            </w:pPr>
            <w:r w:rsidRPr="00EA7E18">
              <w:rPr>
                <w:rFonts w:eastAsia="Calibri"/>
                <w:lang w:val="en-US"/>
              </w:rPr>
              <w:t>arr, 2.6</w:t>
            </w:r>
          </w:p>
          <w:p w:rsidR="00EA7E18" w:rsidRPr="00EA7E18" w:rsidRDefault="00EA7E18" w:rsidP="005F2CA1">
            <w:pPr>
              <w:numPr>
                <w:ilvl w:val="0"/>
                <w:numId w:val="37"/>
              </w:numPr>
              <w:spacing w:line="276" w:lineRule="auto"/>
              <w:contextualSpacing/>
              <w:jc w:val="both"/>
              <w:rPr>
                <w:rFonts w:eastAsia="Calibri"/>
                <w:lang w:val="en-US"/>
              </w:rPr>
            </w:pPr>
            <w:r w:rsidRPr="00EA7E18">
              <w:rPr>
                <w:rFonts w:eastAsia="Calibri"/>
                <w:lang w:val="en-US"/>
              </w:rPr>
              <w:t>2.6</w:t>
            </w:r>
          </w:p>
          <w:p w:rsidR="00EA7E18" w:rsidRPr="00EA7E18" w:rsidRDefault="00EA7E18" w:rsidP="00EA7E18"/>
          <w:p w:rsidR="00EA7E18" w:rsidRPr="00EA7E18" w:rsidRDefault="00EA7E18" w:rsidP="005F2CA1">
            <w:pPr>
              <w:numPr>
                <w:ilvl w:val="0"/>
                <w:numId w:val="33"/>
              </w:numPr>
              <w:ind w:left="0" w:firstLine="0"/>
              <w:contextualSpacing/>
              <w:rPr>
                <w:rFonts w:eastAsia="Calibri"/>
              </w:rPr>
            </w:pPr>
            <w:r w:rsidRPr="00EA7E18">
              <w:rPr>
                <w:rFonts w:eastAsia="Calibri"/>
              </w:rPr>
              <w:t xml:space="preserve">Как выполнить сравнение двух строк </w:t>
            </w:r>
            <w:r w:rsidRPr="00EA7E18">
              <w:rPr>
                <w:rFonts w:eastAsia="Calibri"/>
                <w:lang w:val="en-US"/>
              </w:rPr>
              <w:t>s</w:t>
            </w:r>
            <w:r w:rsidRPr="00EA7E18">
              <w:rPr>
                <w:rFonts w:eastAsia="Calibri"/>
              </w:rPr>
              <w:t xml:space="preserve">1 и </w:t>
            </w:r>
            <w:r w:rsidRPr="00EA7E18">
              <w:rPr>
                <w:rFonts w:eastAsia="Calibri"/>
                <w:lang w:val="en-US"/>
              </w:rPr>
              <w:t>s</w:t>
            </w:r>
            <w:r w:rsidRPr="00EA7E18">
              <w:rPr>
                <w:rFonts w:eastAsia="Calibri"/>
              </w:rPr>
              <w:t>2 ?</w:t>
            </w:r>
          </w:p>
          <w:p w:rsidR="00EA7E18" w:rsidRPr="00EA7E18" w:rsidRDefault="00EA7E18" w:rsidP="005F2CA1">
            <w:pPr>
              <w:numPr>
                <w:ilvl w:val="0"/>
                <w:numId w:val="38"/>
              </w:numPr>
              <w:spacing w:line="276" w:lineRule="auto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  <w:lang w:val="en-US"/>
              </w:rPr>
              <w:t>s1=s2</w:t>
            </w:r>
          </w:p>
          <w:p w:rsidR="00EA7E18" w:rsidRPr="00EA7E18" w:rsidRDefault="00EA7E18" w:rsidP="005F2CA1">
            <w:pPr>
              <w:numPr>
                <w:ilvl w:val="0"/>
                <w:numId w:val="38"/>
              </w:numPr>
              <w:spacing w:line="276" w:lineRule="auto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  <w:lang w:val="en-US"/>
              </w:rPr>
              <w:t>s1= = s2</w:t>
            </w:r>
          </w:p>
          <w:p w:rsidR="00EA7E18" w:rsidRPr="00EA7E18" w:rsidRDefault="00EA7E18" w:rsidP="005F2CA1">
            <w:pPr>
              <w:numPr>
                <w:ilvl w:val="0"/>
                <w:numId w:val="38"/>
              </w:numPr>
              <w:spacing w:line="276" w:lineRule="auto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  <w:lang w:val="en-US"/>
              </w:rPr>
              <w:t>s1.valueOf(s2)</w:t>
            </w:r>
          </w:p>
          <w:p w:rsidR="00EA7E18" w:rsidRPr="00EA7E18" w:rsidRDefault="00EA7E18" w:rsidP="005F2CA1">
            <w:pPr>
              <w:numPr>
                <w:ilvl w:val="0"/>
                <w:numId w:val="38"/>
              </w:numPr>
              <w:spacing w:line="276" w:lineRule="auto"/>
              <w:contextualSpacing/>
              <w:jc w:val="both"/>
              <w:rPr>
                <w:rFonts w:eastAsia="Calibri"/>
              </w:rPr>
            </w:pPr>
            <w:r w:rsidRPr="00EA7E18">
              <w:rPr>
                <w:rFonts w:eastAsia="Calibri"/>
                <w:lang w:val="en-US"/>
              </w:rPr>
              <w:t>s1.equals(s2)</w:t>
            </w:r>
          </w:p>
          <w:p w:rsidR="00EA7E18" w:rsidRPr="00830CBD" w:rsidRDefault="00EA7E18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</w:tc>
      </w:tr>
    </w:tbl>
    <w:p w:rsidR="00070A7B" w:rsidRDefault="00070A7B" w:rsidP="00070A7B">
      <w:pPr>
        <w:pStyle w:val="2"/>
        <w:numPr>
          <w:ilvl w:val="0"/>
          <w:numId w:val="0"/>
        </w:numPr>
        <w:ind w:left="709"/>
      </w:pPr>
    </w:p>
    <w:p w:rsidR="00070A7B" w:rsidRDefault="00070A7B" w:rsidP="00070A7B">
      <w:pPr>
        <w:rPr>
          <w:rFonts w:eastAsia="Times New Roman" w:cs="Arial"/>
          <w:sz w:val="26"/>
          <w:szCs w:val="28"/>
        </w:rPr>
      </w:pPr>
      <w:r>
        <w:br w:type="page"/>
      </w:r>
    </w:p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2410"/>
        <w:gridCol w:w="8080"/>
        <w:gridCol w:w="2055"/>
        <w:gridCol w:w="496"/>
        <w:gridCol w:w="1560"/>
      </w:tblGrid>
      <w:tr w:rsidR="009D5862" w:rsidRPr="00314BCA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9D5862" w:rsidRPr="00070A7B" w:rsidRDefault="009D5862" w:rsidP="006560BE">
            <w:pPr>
              <w:pStyle w:val="TableParagraph"/>
              <w:ind w:left="204" w:right="194" w:firstLine="1"/>
              <w:jc w:val="center"/>
              <w:rPr>
                <w:b/>
                <w:sz w:val="20"/>
                <w:szCs w:val="20"/>
                <w:lang w:val="ru-RU"/>
              </w:rPr>
            </w:pPr>
            <w:r w:rsidRPr="00070A7B">
              <w:rPr>
                <w:b/>
                <w:sz w:val="20"/>
                <w:szCs w:val="20"/>
                <w:lang w:val="ru-RU"/>
              </w:rPr>
              <w:t xml:space="preserve">Наименование оценочного средства </w:t>
            </w:r>
            <w:r w:rsidRPr="00070A7B">
              <w:rPr>
                <w:b/>
                <w:spacing w:val="-2"/>
                <w:sz w:val="20"/>
                <w:szCs w:val="20"/>
                <w:lang w:val="ru-RU"/>
              </w:rPr>
              <w:t xml:space="preserve">(контрольно-оценочного </w:t>
            </w:r>
            <w:r w:rsidRPr="00070A7B">
              <w:rPr>
                <w:b/>
                <w:sz w:val="20"/>
                <w:szCs w:val="20"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3"/>
            <w:shd w:val="clear" w:color="auto" w:fill="DBE5F1" w:themeFill="accent1" w:themeFillTint="33"/>
            <w:vAlign w:val="center"/>
          </w:tcPr>
          <w:p w:rsidR="009D5862" w:rsidRPr="00314BCA" w:rsidRDefault="009D5862" w:rsidP="006560BE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070A7B">
        <w:trPr>
          <w:trHeight w:val="433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 w:val="restart"/>
          </w:tcPr>
          <w:p w:rsidR="006560BE" w:rsidRP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 w:rsidRPr="006560BE">
              <w:rPr>
                <w:lang w:val="ru-RU"/>
              </w:rPr>
              <w:t>Лабораторная работа</w:t>
            </w:r>
          </w:p>
        </w:tc>
        <w:tc>
          <w:tcPr>
            <w:tcW w:w="8080" w:type="dxa"/>
          </w:tcPr>
          <w:p w:rsidR="006560BE" w:rsidRPr="006560BE" w:rsidRDefault="006560BE" w:rsidP="006560B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560BE">
              <w:rPr>
                <w:lang w:val="ru-RU"/>
              </w:rPr>
              <w:t>Работа выполнена полностью</w:t>
            </w:r>
            <w:r>
              <w:rPr>
                <w:lang w:val="ru-RU"/>
              </w:rPr>
              <w:t xml:space="preserve">. Обучающийся отладил и оптимизировал программы, написал отчет о выполнении работы с соблюдением всех требований. Предусмотрена обработка критических ситуаций. При защите работы </w:t>
            </w:r>
            <w:r w:rsidRPr="006560BE">
              <w:rPr>
                <w:spacing w:val="-4"/>
                <w:lang w:val="ru-RU"/>
              </w:rPr>
              <w:t xml:space="preserve">обучающийся </w:t>
            </w:r>
            <w:r w:rsidRPr="006560BE">
              <w:rPr>
                <w:lang w:val="ru-RU"/>
              </w:rPr>
              <w:t>показал полный объем знаний, умений</w:t>
            </w:r>
            <w:r w:rsidRPr="006560BE">
              <w:rPr>
                <w:spacing w:val="-25"/>
                <w:lang w:val="ru-RU"/>
              </w:rPr>
              <w:t xml:space="preserve"> </w:t>
            </w:r>
            <w:r w:rsidRPr="006560BE">
              <w:rPr>
                <w:lang w:val="ru-RU"/>
              </w:rPr>
              <w:t>в освоении пройденной темы и применение их на</w:t>
            </w:r>
            <w:r w:rsidRPr="006560BE">
              <w:rPr>
                <w:spacing w:val="-4"/>
                <w:lang w:val="ru-RU"/>
              </w:rPr>
              <w:t xml:space="preserve"> </w:t>
            </w:r>
            <w:r w:rsidRPr="006560BE">
              <w:rPr>
                <w:lang w:val="ru-RU"/>
              </w:rPr>
              <w:t>практике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6560BE">
            <w:pPr>
              <w:jc w:val="center"/>
            </w:pPr>
            <w:r w:rsidRPr="009758E2">
              <w:t>5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P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6560BE" w:rsidRDefault="006560BE" w:rsidP="006560B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Работа выполнена полностью. Обучающийся отладил и оптимизировал программы, написал отчет о выполнении работы с соблюдением всех требований. </w:t>
            </w:r>
            <w:r w:rsidRPr="006560BE">
              <w:rPr>
                <w:lang w:val="ru-RU"/>
              </w:rPr>
              <w:t>Допущен</w:t>
            </w:r>
            <w:r>
              <w:rPr>
                <w:lang w:val="ru-RU"/>
              </w:rPr>
              <w:t>ы</w:t>
            </w:r>
            <w:r w:rsidRPr="006560BE">
              <w:rPr>
                <w:lang w:val="ru-RU"/>
              </w:rPr>
              <w:t xml:space="preserve"> одна</w:t>
            </w:r>
            <w:r>
              <w:rPr>
                <w:lang w:val="ru-RU"/>
              </w:rPr>
              <w:t>-две</w:t>
            </w:r>
            <w:r w:rsidRPr="006560BE">
              <w:rPr>
                <w:lang w:val="ru-RU"/>
              </w:rPr>
              <w:t xml:space="preserve"> ошибка </w:t>
            </w:r>
            <w:r>
              <w:rPr>
                <w:lang w:val="ru-RU"/>
              </w:rPr>
              <w:t>при защите работы</w:t>
            </w:r>
            <w:r w:rsidRPr="00217628">
              <w:rPr>
                <w:i/>
                <w:lang w:val="ru-RU"/>
              </w:rPr>
              <w:t>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4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P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6560BE" w:rsidRDefault="006560BE" w:rsidP="006560B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Программа не оптимизирована. Допущено более двух ошибок при защите работы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3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P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6560BE" w:rsidRDefault="006560BE" w:rsidP="006560B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Работа выполнена не полностью. Не проведена оптимизация или отладка программы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2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 w:val="restart"/>
          </w:tcPr>
          <w:p w:rsidR="006560BE" w:rsidRP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</w:tc>
        <w:tc>
          <w:tcPr>
            <w:tcW w:w="8080" w:type="dxa"/>
          </w:tcPr>
          <w:p w:rsidR="006560BE" w:rsidRPr="006560BE" w:rsidRDefault="006560BE" w:rsidP="006560B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Задание контрольной работы выполнено полностью. Дан развернутый ответ. При выполнении задания обучающийся предусмотрел обработку критических ситуаций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6560BE">
            <w:pPr>
              <w:jc w:val="center"/>
            </w:pPr>
            <w:r w:rsidRPr="009758E2">
              <w:t>5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6560BE" w:rsidRDefault="006560B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полностью. Дан развернутый ответ. При выполнении задания обучающийся предусмотрел обработку критических ситуаций. </w:t>
            </w:r>
            <w:r w:rsidRPr="006560BE">
              <w:rPr>
                <w:lang w:val="ru-RU"/>
              </w:rPr>
              <w:t>Допущена одна ошибка или два-три</w:t>
            </w:r>
            <w:r w:rsidRPr="006560BE">
              <w:rPr>
                <w:spacing w:val="-8"/>
                <w:lang w:val="ru-RU"/>
              </w:rPr>
              <w:t xml:space="preserve"> </w:t>
            </w:r>
            <w:r w:rsidRPr="006560BE">
              <w:rPr>
                <w:lang w:val="ru-RU"/>
              </w:rPr>
              <w:t>недочета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4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6560BE" w:rsidRDefault="006560BE" w:rsidP="006560B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Задание контрольной работы выполнено полностью. При выполнении задания обучающийся предусмотрел обработку критических ситуаций.</w:t>
            </w:r>
            <w:r w:rsidRPr="006560BE">
              <w:rPr>
                <w:lang w:val="ru-RU"/>
              </w:rPr>
              <w:t xml:space="preserve"> Допущен</w:t>
            </w:r>
            <w:r>
              <w:rPr>
                <w:lang w:val="ru-RU"/>
              </w:rPr>
              <w:t>ы</w:t>
            </w:r>
            <w:r w:rsidRPr="006560BE">
              <w:rPr>
                <w:lang w:val="ru-RU"/>
              </w:rPr>
              <w:t xml:space="preserve"> одна</w:t>
            </w:r>
            <w:r>
              <w:rPr>
                <w:lang w:val="ru-RU"/>
              </w:rPr>
              <w:t>-две ошибки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3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6560BE" w:rsidRDefault="006560BE" w:rsidP="006560B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Задание контрольной работы выполнено не полностью. При выполнении задания обучающийся не предусмотрел обработку критических ситуаций.</w:t>
            </w:r>
            <w:r w:rsidRPr="006560BE">
              <w:rPr>
                <w:lang w:val="ru-RU"/>
              </w:rPr>
              <w:t xml:space="preserve"> Допущена </w:t>
            </w:r>
            <w:r>
              <w:rPr>
                <w:lang w:val="ru-RU"/>
              </w:rPr>
              <w:t>более двух серьезных ошибок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2</w:t>
            </w:r>
          </w:p>
        </w:tc>
      </w:tr>
      <w:tr w:rsidR="00070A7B" w:rsidRPr="00314BCA" w:rsidTr="00070A7B">
        <w:trPr>
          <w:trHeight w:val="283"/>
        </w:trPr>
        <w:tc>
          <w:tcPr>
            <w:tcW w:w="2410" w:type="dxa"/>
            <w:vMerge w:val="restart"/>
          </w:tcPr>
          <w:p w:rsidR="00070A7B" w:rsidRPr="0082635B" w:rsidRDefault="00070A7B" w:rsidP="00FC1ACA">
            <w:pPr>
              <w:rPr>
                <w:i/>
              </w:rPr>
            </w:pPr>
            <w:r>
              <w:t>Письменное тестирование</w:t>
            </w:r>
          </w:p>
        </w:tc>
        <w:tc>
          <w:tcPr>
            <w:tcW w:w="8080" w:type="dxa"/>
            <w:vMerge w:val="restart"/>
          </w:tcPr>
          <w:p w:rsidR="00070A7B" w:rsidRPr="006560BE" w:rsidRDefault="00070A7B" w:rsidP="006560BE">
            <w:r w:rsidRPr="006560BE">
              <w:t xml:space="preserve">За выполнение каждого тестового задания испытуемому выставляются баллы. </w:t>
            </w:r>
          </w:p>
          <w:p w:rsidR="00070A7B" w:rsidRPr="0082635B" w:rsidRDefault="00070A7B" w:rsidP="00070A7B">
            <w:pPr>
              <w:rPr>
                <w:i/>
                <w:color w:val="000000"/>
              </w:rPr>
            </w:pPr>
            <w:r w:rsidRPr="006560BE">
              <w:t>Используется номинальная шкала оценивания: за правильный ответ к каждому заданию выставляется 1 балл, за не правильный — 0 баллов.</w:t>
            </w:r>
          </w:p>
        </w:tc>
        <w:tc>
          <w:tcPr>
            <w:tcW w:w="2055" w:type="dxa"/>
            <w:vMerge w:val="restart"/>
          </w:tcPr>
          <w:p w:rsidR="00070A7B" w:rsidRPr="008F6748" w:rsidRDefault="00070A7B" w:rsidP="00FC1ACA">
            <w:pPr>
              <w:jc w:val="center"/>
              <w:rPr>
                <w:i/>
              </w:rPr>
            </w:pPr>
          </w:p>
        </w:tc>
        <w:tc>
          <w:tcPr>
            <w:tcW w:w="496" w:type="dxa"/>
          </w:tcPr>
          <w:p w:rsidR="00070A7B" w:rsidRPr="009758E2" w:rsidRDefault="00070A7B" w:rsidP="00FC1ACA">
            <w:pPr>
              <w:jc w:val="center"/>
            </w:pPr>
            <w:r w:rsidRPr="009758E2">
              <w:t>5</w:t>
            </w:r>
          </w:p>
        </w:tc>
        <w:tc>
          <w:tcPr>
            <w:tcW w:w="1560" w:type="dxa"/>
          </w:tcPr>
          <w:p w:rsidR="00070A7B" w:rsidRPr="009758E2" w:rsidRDefault="00070A7B" w:rsidP="00FC1ACA">
            <w:pPr>
              <w:jc w:val="center"/>
            </w:pPr>
            <w:r w:rsidRPr="009758E2">
              <w:rPr>
                <w:color w:val="000000"/>
              </w:rPr>
              <w:t>85% - 100%</w:t>
            </w:r>
          </w:p>
        </w:tc>
      </w:tr>
      <w:tr w:rsidR="00070A7B" w:rsidRPr="00314BCA" w:rsidTr="00070A7B">
        <w:trPr>
          <w:trHeight w:val="283"/>
        </w:trPr>
        <w:tc>
          <w:tcPr>
            <w:tcW w:w="2410" w:type="dxa"/>
            <w:vMerge/>
          </w:tcPr>
          <w:p w:rsidR="00070A7B" w:rsidRPr="0082635B" w:rsidRDefault="00070A7B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:rsidR="00070A7B" w:rsidRPr="0082635B" w:rsidRDefault="00070A7B" w:rsidP="00FC1ACA">
            <w:pPr>
              <w:rPr>
                <w:i/>
              </w:rPr>
            </w:pPr>
          </w:p>
        </w:tc>
        <w:tc>
          <w:tcPr>
            <w:tcW w:w="2055" w:type="dxa"/>
            <w:vMerge/>
          </w:tcPr>
          <w:p w:rsidR="00070A7B" w:rsidRPr="008F6748" w:rsidRDefault="00070A7B" w:rsidP="00FC1ACA">
            <w:pPr>
              <w:jc w:val="center"/>
              <w:rPr>
                <w:i/>
              </w:rPr>
            </w:pPr>
          </w:p>
        </w:tc>
        <w:tc>
          <w:tcPr>
            <w:tcW w:w="496" w:type="dxa"/>
          </w:tcPr>
          <w:p w:rsidR="00070A7B" w:rsidRPr="009758E2" w:rsidRDefault="00070A7B" w:rsidP="00FC1ACA">
            <w:pPr>
              <w:jc w:val="center"/>
            </w:pPr>
            <w:r w:rsidRPr="009758E2">
              <w:t>4</w:t>
            </w:r>
          </w:p>
        </w:tc>
        <w:tc>
          <w:tcPr>
            <w:tcW w:w="1560" w:type="dxa"/>
          </w:tcPr>
          <w:p w:rsidR="00070A7B" w:rsidRPr="009758E2" w:rsidRDefault="00070A7B" w:rsidP="00FC1ACA">
            <w:pPr>
              <w:jc w:val="center"/>
            </w:pPr>
            <w:r w:rsidRPr="009758E2">
              <w:t>65% - 84%</w:t>
            </w:r>
          </w:p>
        </w:tc>
      </w:tr>
      <w:tr w:rsidR="00070A7B" w:rsidRPr="00314BCA" w:rsidTr="00070A7B">
        <w:trPr>
          <w:trHeight w:val="283"/>
        </w:trPr>
        <w:tc>
          <w:tcPr>
            <w:tcW w:w="2410" w:type="dxa"/>
            <w:vMerge/>
          </w:tcPr>
          <w:p w:rsidR="00070A7B" w:rsidRPr="0082635B" w:rsidRDefault="00070A7B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:rsidR="00070A7B" w:rsidRPr="0082635B" w:rsidRDefault="00070A7B" w:rsidP="00FC1ACA">
            <w:pPr>
              <w:rPr>
                <w:i/>
              </w:rPr>
            </w:pPr>
          </w:p>
        </w:tc>
        <w:tc>
          <w:tcPr>
            <w:tcW w:w="2055" w:type="dxa"/>
            <w:vMerge/>
          </w:tcPr>
          <w:p w:rsidR="00070A7B" w:rsidRPr="008F6748" w:rsidRDefault="00070A7B" w:rsidP="00FC1ACA">
            <w:pPr>
              <w:jc w:val="center"/>
              <w:rPr>
                <w:i/>
              </w:rPr>
            </w:pPr>
          </w:p>
        </w:tc>
        <w:tc>
          <w:tcPr>
            <w:tcW w:w="496" w:type="dxa"/>
          </w:tcPr>
          <w:p w:rsidR="00070A7B" w:rsidRPr="009758E2" w:rsidRDefault="00070A7B" w:rsidP="00FC1ACA">
            <w:pPr>
              <w:jc w:val="center"/>
            </w:pPr>
            <w:r w:rsidRPr="009758E2">
              <w:t>3</w:t>
            </w:r>
          </w:p>
        </w:tc>
        <w:tc>
          <w:tcPr>
            <w:tcW w:w="1560" w:type="dxa"/>
          </w:tcPr>
          <w:p w:rsidR="00070A7B" w:rsidRPr="009758E2" w:rsidRDefault="00070A7B" w:rsidP="00FC1ACA">
            <w:pPr>
              <w:jc w:val="center"/>
            </w:pPr>
            <w:r w:rsidRPr="009758E2">
              <w:rPr>
                <w:color w:val="000000"/>
              </w:rPr>
              <w:t>41% - 64%</w:t>
            </w:r>
          </w:p>
        </w:tc>
      </w:tr>
      <w:tr w:rsidR="009D5862" w:rsidRPr="00314BCA" w:rsidTr="00070A7B">
        <w:trPr>
          <w:trHeight w:val="269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496" w:type="dxa"/>
          </w:tcPr>
          <w:p w:rsidR="009D5862" w:rsidRPr="009758E2" w:rsidRDefault="009D5862" w:rsidP="00FC1ACA">
            <w:pPr>
              <w:jc w:val="center"/>
            </w:pPr>
            <w:r w:rsidRPr="009758E2">
              <w:t>2</w:t>
            </w:r>
          </w:p>
        </w:tc>
        <w:tc>
          <w:tcPr>
            <w:tcW w:w="1560" w:type="dxa"/>
          </w:tcPr>
          <w:p w:rsidR="009D5862" w:rsidRPr="009758E2" w:rsidRDefault="009D5862" w:rsidP="00070A7B">
            <w:pPr>
              <w:jc w:val="center"/>
            </w:pPr>
            <w:r w:rsidRPr="009758E2">
              <w:t xml:space="preserve">40% и менее </w:t>
            </w:r>
          </w:p>
        </w:tc>
      </w:tr>
    </w:tbl>
    <w:p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/>
      </w:tblPr>
      <w:tblGrid>
        <w:gridCol w:w="3261"/>
        <w:gridCol w:w="11340"/>
      </w:tblGrid>
      <w:tr w:rsidR="002C468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:rsidTr="002C4687">
        <w:tc>
          <w:tcPr>
            <w:tcW w:w="3261" w:type="dxa"/>
          </w:tcPr>
          <w:p w:rsidR="002C4687" w:rsidRPr="006560BE" w:rsidRDefault="002C4687" w:rsidP="0009260A">
            <w:pPr>
              <w:jc w:val="both"/>
            </w:pPr>
            <w:r w:rsidRPr="006560BE">
              <w:t xml:space="preserve">Экзамен: </w:t>
            </w:r>
          </w:p>
          <w:p w:rsidR="002C4687" w:rsidRPr="00A80E2B" w:rsidRDefault="002C4687" w:rsidP="0009260A">
            <w:pPr>
              <w:jc w:val="both"/>
              <w:rPr>
                <w:i/>
              </w:rPr>
            </w:pPr>
            <w:r w:rsidRPr="006560BE">
              <w:t>в устной форме по билетам</w:t>
            </w:r>
          </w:p>
        </w:tc>
        <w:tc>
          <w:tcPr>
            <w:tcW w:w="11340" w:type="dxa"/>
          </w:tcPr>
          <w:p w:rsidR="00E453BA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>Билет №1</w:t>
            </w:r>
          </w:p>
          <w:p w:rsidR="00E453BA" w:rsidRPr="000C4439" w:rsidRDefault="00E453BA" w:rsidP="00E453BA">
            <w:pPr>
              <w:jc w:val="both"/>
            </w:pPr>
          </w:p>
          <w:p w:rsidR="00E453BA" w:rsidRPr="00EA7E18" w:rsidRDefault="00E453BA" w:rsidP="00E453BA">
            <w:pPr>
              <w:jc w:val="both"/>
              <w:rPr>
                <w:i/>
              </w:rPr>
            </w:pPr>
            <w:r w:rsidRPr="00EA7E18">
              <w:t>1. Замена всех слов в строке, удовлетворяющих условию, заданной подстрокой.</w:t>
            </w:r>
            <w:r w:rsidRPr="00EA7E18">
              <w:rPr>
                <w:i/>
              </w:rPr>
              <w:t xml:space="preserve"> </w:t>
            </w:r>
          </w:p>
          <w:p w:rsidR="00E453BA" w:rsidRPr="00EA7E18" w:rsidRDefault="00E453BA" w:rsidP="00E453BA">
            <w:pPr>
              <w:jc w:val="both"/>
            </w:pPr>
            <w:r w:rsidRPr="00EA7E18">
              <w:t>2. Поиск максимального (минимального) элемента матрицы.</w:t>
            </w:r>
          </w:p>
          <w:p w:rsidR="00E453BA" w:rsidRPr="00EA7E18" w:rsidRDefault="00E453BA" w:rsidP="00E453BA">
            <w:pPr>
              <w:jc w:val="both"/>
            </w:pPr>
            <w:r w:rsidRPr="00EA7E18">
              <w:t>3. Даны два одномерных массива Xn и Yn. Сформировать новый массив Zm, состоящий из положительных элементов массива Xn и отрицательных элементов массива Yn.</w:t>
            </w:r>
          </w:p>
          <w:p w:rsidR="00E453BA" w:rsidRPr="00EA7E18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E453BA" w:rsidRPr="00EA7E18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  <w:r w:rsidRPr="00EA7E18">
              <w:t>Билета №2</w:t>
            </w:r>
          </w:p>
          <w:p w:rsidR="00E453BA" w:rsidRPr="00EA7E18" w:rsidRDefault="00E453BA" w:rsidP="00E453BA">
            <w:pPr>
              <w:jc w:val="both"/>
            </w:pPr>
            <w:r w:rsidRPr="00EA7E18">
              <w:t>1. Поиск максимального (минимального) элемента одномерного массива из элементов, удовлетворяющих заданному условию.</w:t>
            </w:r>
          </w:p>
          <w:p w:rsidR="00E453BA" w:rsidRPr="00EA7E18" w:rsidRDefault="00E453BA" w:rsidP="00E453BA">
            <w:pPr>
              <w:jc w:val="both"/>
            </w:pPr>
            <w:r w:rsidRPr="00EA7E18">
              <w:t>2. Понятие логического выражения. Логические операции. Таблицы истинности логических операций.</w:t>
            </w:r>
          </w:p>
          <w:p w:rsidR="00E453BA" w:rsidRPr="00EA7E18" w:rsidRDefault="00E453BA" w:rsidP="00E453BA">
            <w:pPr>
              <w:jc w:val="both"/>
            </w:pPr>
            <w:r w:rsidRPr="00EA7E18">
              <w:t xml:space="preserve">3. Вычислить </w:t>
            </w:r>
            <w:r w:rsidRPr="00EA7E18">
              <w:rPr>
                <w:position w:val="-30"/>
              </w:rPr>
              <w:object w:dxaOrig="3379" w:dyaOrig="720">
                <v:shape id="_x0000_i1060" type="#_x0000_t75" style="width:169.05pt;height:36.3pt" o:ole="">
                  <v:imagedata r:id="rId88" o:title=""/>
                </v:shape>
                <o:OLEObject Type="Embed" ProgID="Equation.3" ShapeID="_x0000_i1060" DrawAspect="Content" ObjectID="_1711478885" r:id="rId89"/>
              </w:object>
            </w:r>
          </w:p>
          <w:p w:rsidR="00E453BA" w:rsidRPr="00EA7E18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E453BA" w:rsidRPr="00EA7E18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  <w:r w:rsidRPr="00EA7E18">
              <w:t>Билет №3</w:t>
            </w:r>
          </w:p>
          <w:p w:rsidR="00E453BA" w:rsidRPr="00EA7E18" w:rsidRDefault="00E453BA" w:rsidP="00E453BA">
            <w:pPr>
              <w:jc w:val="both"/>
            </w:pPr>
            <w:r w:rsidRPr="00EA7E18">
              <w:t>1. Табулирование функции, зависящей от двух аргументов.</w:t>
            </w:r>
          </w:p>
          <w:p w:rsidR="00E453BA" w:rsidRPr="00EA7E18" w:rsidRDefault="00E453BA" w:rsidP="00E453BA">
            <w:pPr>
              <w:jc w:val="both"/>
            </w:pPr>
            <w:r w:rsidRPr="00EA7E18">
              <w:t>2. Алгоритмы поиска. Метод непосредственного просмотра.</w:t>
            </w:r>
          </w:p>
          <w:p w:rsidR="00E453BA" w:rsidRPr="00EA7E18" w:rsidRDefault="00E453BA" w:rsidP="00E453BA">
            <w:pPr>
              <w:jc w:val="both"/>
            </w:pPr>
            <w:r w:rsidRPr="00EA7E18">
              <w:t>3. Дан одномерный массив Zn. Написать подпрограмму для расчета суммы минимального и максимального элемента массива.</w:t>
            </w:r>
          </w:p>
          <w:p w:rsidR="00E453BA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E453BA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>Билет №4</w:t>
            </w:r>
          </w:p>
          <w:p w:rsidR="00E453BA" w:rsidRPr="00EA7E18" w:rsidRDefault="00E453BA" w:rsidP="00E453BA">
            <w:pPr>
              <w:jc w:val="both"/>
            </w:pPr>
            <w:r w:rsidRPr="00EA7E18">
              <w:t>1. Ввод/вывод одномерного массива.</w:t>
            </w:r>
          </w:p>
          <w:p w:rsidR="00E453BA" w:rsidRPr="00EA7E18" w:rsidRDefault="00E453BA" w:rsidP="00E453BA">
            <w:pPr>
              <w:jc w:val="both"/>
            </w:pPr>
            <w:r w:rsidRPr="00EA7E18">
              <w:t>2. Поиск максимального (минимального) значения из фиксированного перечня чисел.</w:t>
            </w:r>
          </w:p>
          <w:p w:rsidR="00E453BA" w:rsidRPr="00EA7E18" w:rsidRDefault="00E453BA" w:rsidP="00E453BA">
            <w:pPr>
              <w:jc w:val="both"/>
            </w:pPr>
            <w:r w:rsidRPr="00EA7E18">
              <w:t>3. Дана матрица Y (n x m). Вычислить среднее арифметическое положительных элементов матрицы.</w:t>
            </w:r>
          </w:p>
          <w:p w:rsidR="00E453BA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E453BA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>Билет №5</w:t>
            </w:r>
          </w:p>
          <w:p w:rsidR="00E453BA" w:rsidRPr="00EA7E18" w:rsidRDefault="00E453BA" w:rsidP="00E453BA">
            <w:pPr>
              <w:jc w:val="both"/>
            </w:pPr>
            <w:r w:rsidRPr="00EA7E18">
              <w:t>1. Подпрограммы. Типы подпрограмм. Примеры.</w:t>
            </w:r>
          </w:p>
          <w:p w:rsidR="00E453BA" w:rsidRDefault="00E453BA" w:rsidP="00E453BA">
            <w:pPr>
              <w:jc w:val="both"/>
            </w:pPr>
            <w:r w:rsidRPr="00EA7E18">
              <w:t>2. Вычисление сложной функции.</w:t>
            </w:r>
          </w:p>
          <w:p w:rsidR="002C4687" w:rsidRPr="00A80E2B" w:rsidRDefault="00E453BA" w:rsidP="00E453BA">
            <w:pPr>
              <w:jc w:val="both"/>
              <w:rPr>
                <w:i/>
              </w:rPr>
            </w:pPr>
            <w:r w:rsidRPr="00EA7E18">
              <w:t>3. Дан одномерный массив Хn. Заменить все элементы с четными значениями на 0.</w:t>
            </w:r>
          </w:p>
        </w:tc>
      </w:tr>
    </w:tbl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3828"/>
        <w:gridCol w:w="6945"/>
        <w:gridCol w:w="1772"/>
        <w:gridCol w:w="2056"/>
      </w:tblGrid>
      <w:tr w:rsidR="009D5862" w:rsidRPr="00314BCA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:rsidR="009D5862" w:rsidRPr="00314BCA" w:rsidRDefault="009D5862" w:rsidP="00D91465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9D5862" w:rsidRDefault="009D5862" w:rsidP="00D91465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D91465" w:rsidRPr="00D91465" w:rsidRDefault="00D91465" w:rsidP="00D91465">
            <w:r w:rsidRPr="00D91465">
              <w:t>Экзамен в устной форме по билетам</w:t>
            </w:r>
          </w:p>
          <w:p w:rsidR="009D5862" w:rsidRPr="00D91465" w:rsidRDefault="009D5862" w:rsidP="00FC1ACA">
            <w:pPr>
              <w:pStyle w:val="TableParagraph"/>
              <w:rPr>
                <w:lang w:val="ru-RU"/>
              </w:rPr>
            </w:pPr>
          </w:p>
        </w:tc>
        <w:tc>
          <w:tcPr>
            <w:tcW w:w="6945" w:type="dxa"/>
          </w:tcPr>
          <w:p w:rsidR="009D5862" w:rsidRPr="00D91465" w:rsidRDefault="009D5862" w:rsidP="00FC1ACA">
            <w:pPr>
              <w:pStyle w:val="TableParagraph"/>
              <w:tabs>
                <w:tab w:val="left" w:pos="469"/>
              </w:tabs>
              <w:rPr>
                <w:lang w:val="ru-RU"/>
              </w:rPr>
            </w:pPr>
            <w:r w:rsidRPr="00D91465">
              <w:rPr>
                <w:lang w:val="ru-RU"/>
              </w:rPr>
              <w:t>Обучающийся:</w:t>
            </w:r>
          </w:p>
          <w:p w:rsidR="009D5862" w:rsidRPr="00D91465" w:rsidRDefault="009D5862" w:rsidP="005F2CA1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D91465">
              <w:rPr>
                <w:lang w:val="ru-RU"/>
              </w:rPr>
              <w:t>демонстрирует знания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9D5862" w:rsidRPr="00D91465" w:rsidRDefault="009D5862" w:rsidP="005F2CA1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D91465">
              <w:rPr>
                <w:lang w:val="ru-RU"/>
              </w:rPr>
              <w:t>свободно владеет научными понятиями, ведет</w:t>
            </w:r>
            <w:r w:rsidR="00B73243" w:rsidRPr="00D91465">
              <w:rPr>
                <w:lang w:val="ru-RU"/>
              </w:rPr>
              <w:t xml:space="preserve"> </w:t>
            </w:r>
            <w:r w:rsidRPr="00D91465">
              <w:rPr>
                <w:lang w:val="ru-RU"/>
              </w:rPr>
              <w:t>диалог и вступает в научную дискуссию;</w:t>
            </w:r>
          </w:p>
          <w:p w:rsidR="009D5862" w:rsidRPr="00D91465" w:rsidRDefault="009D5862" w:rsidP="005F2CA1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D91465">
              <w:rPr>
                <w:lang w:val="ru-RU"/>
              </w:rPr>
              <w:t>логично и доказательно раскрывает проблему, предложенную в билете;</w:t>
            </w:r>
          </w:p>
          <w:p w:rsidR="009D5862" w:rsidRPr="00D91465" w:rsidRDefault="009D5862" w:rsidP="005F2CA1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D91465">
              <w:rPr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</w:t>
            </w:r>
            <w:r w:rsidR="00B73243" w:rsidRPr="00D91465">
              <w:rPr>
                <w:lang w:val="ru-RU"/>
              </w:rPr>
              <w:t xml:space="preserve"> </w:t>
            </w:r>
            <w:r w:rsidRPr="00D91465">
              <w:rPr>
                <w:lang w:val="ru-RU"/>
              </w:rPr>
              <w:t>основной</w:t>
            </w:r>
            <w:r w:rsidR="00B73243" w:rsidRPr="00D91465">
              <w:rPr>
                <w:lang w:val="ru-RU"/>
              </w:rPr>
              <w:t xml:space="preserve"> </w:t>
            </w:r>
            <w:r w:rsidRPr="00D91465">
              <w:rPr>
                <w:lang w:val="ru-RU"/>
              </w:rPr>
              <w:t>и дополнительной литературой.</w:t>
            </w:r>
          </w:p>
          <w:p w:rsidR="009D5862" w:rsidRPr="00D91465" w:rsidRDefault="009D5862" w:rsidP="00FC1ACA">
            <w:pPr>
              <w:pStyle w:val="TableParagraph"/>
              <w:tabs>
                <w:tab w:val="left" w:pos="469"/>
              </w:tabs>
              <w:rPr>
                <w:lang w:val="ru-RU"/>
              </w:rPr>
            </w:pPr>
            <w:r w:rsidRPr="00D91465">
              <w:rPr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D91465" w:rsidRDefault="009D5862" w:rsidP="00FC1ACA"/>
        </w:tc>
        <w:tc>
          <w:tcPr>
            <w:tcW w:w="6945" w:type="dxa"/>
          </w:tcPr>
          <w:p w:rsidR="009D5862" w:rsidRPr="00D91465" w:rsidRDefault="009D5862" w:rsidP="00FC1ACA">
            <w:r w:rsidRPr="00D91465">
              <w:t>Обучающийся: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</w:pPr>
            <w:r w:rsidRPr="00D91465"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</w:pPr>
            <w:r w:rsidRPr="00D91465">
              <w:t>недостаточно раскрыта проблема по одному из вопросов билета;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</w:pPr>
            <w:r w:rsidRPr="00D91465">
              <w:t>недостаточно логично построено изложение вопроса;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</w:pPr>
            <w:r w:rsidRPr="00D91465"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</w:pPr>
            <w:r w:rsidRPr="00D91465"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:rsidR="009D5862" w:rsidRPr="00D91465" w:rsidRDefault="009D5862" w:rsidP="00FC1ACA">
            <w:r w:rsidRPr="00D91465"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D91465" w:rsidRDefault="009D5862" w:rsidP="00FC1ACA">
            <w:r w:rsidRPr="00D91465">
              <w:t>Обучающийся: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6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D91465">
              <w:t xml:space="preserve">показывает </w:t>
            </w:r>
            <w:r w:rsidRPr="00D91465">
              <w:rPr>
                <w:rFonts w:eastAsia="Times New Roman"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9D5862" w:rsidRPr="00D91465" w:rsidRDefault="009D5862" w:rsidP="005F2CA1">
            <w:pPr>
              <w:numPr>
                <w:ilvl w:val="0"/>
                <w:numId w:val="16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D91465">
              <w:rPr>
                <w:rFonts w:eastAsia="Times New Roman"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:rsidR="009D5862" w:rsidRPr="00D91465" w:rsidRDefault="009D5862" w:rsidP="005F2CA1">
            <w:pPr>
              <w:numPr>
                <w:ilvl w:val="0"/>
                <w:numId w:val="16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D91465"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:rsidR="009D5862" w:rsidRPr="00D91465" w:rsidRDefault="009D5862" w:rsidP="00FC1ACA">
            <w:r w:rsidRPr="00D91465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D91465">
              <w:t>. Неуверенно, с большими затруднениями решает</w:t>
            </w:r>
            <w:r w:rsidR="00B73243" w:rsidRPr="00D91465">
              <w:t xml:space="preserve"> </w:t>
            </w:r>
            <w:r w:rsidRPr="00D91465"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D91465" w:rsidRDefault="009D5862" w:rsidP="00FC1ACA">
            <w:r w:rsidRPr="00D91465">
              <w:t>Обучающийся, обнаруживает существенные пробелы в знаниях основного учебного материала, допускает</w:t>
            </w:r>
            <w:r w:rsidR="00B73243" w:rsidRPr="00D91465">
              <w:t xml:space="preserve"> </w:t>
            </w:r>
            <w:r w:rsidRPr="00D91465">
              <w:t xml:space="preserve">принципиальные ошибки в выполнении предусмотренных программой практических заданий. </w:t>
            </w:r>
          </w:p>
          <w:p w:rsidR="009D5862" w:rsidRPr="00D91465" w:rsidRDefault="009D5862" w:rsidP="00FC1ACA">
            <w:r w:rsidRPr="00D91465"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</w:tbl>
    <w:p w:rsidR="0074391A" w:rsidRDefault="0074391A" w:rsidP="0074391A"/>
    <w:p w:rsidR="00C522EA" w:rsidRPr="0074391A" w:rsidRDefault="00C522EA" w:rsidP="0074391A"/>
    <w:p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936AAE" w:rsidRDefault="00721E06" w:rsidP="00721E06">
      <w:pPr>
        <w:pStyle w:val="2"/>
      </w:pPr>
      <w:r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3686"/>
        <w:gridCol w:w="2835"/>
        <w:gridCol w:w="3118"/>
      </w:tblGrid>
      <w:tr w:rsidR="00154655" w:rsidRPr="008448CC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C405E9" w:rsidRDefault="00154655" w:rsidP="00C405E9">
            <w:pPr>
              <w:rPr>
                <w:bCs/>
              </w:rPr>
            </w:pPr>
            <w:r w:rsidRPr="00C405E9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C405E9" w:rsidRDefault="00154655" w:rsidP="00C405E9">
            <w:pPr>
              <w:rPr>
                <w:bCs/>
              </w:rPr>
            </w:pPr>
            <w:r w:rsidRPr="00C405E9">
              <w:rPr>
                <w:bCs/>
              </w:rPr>
              <w:t xml:space="preserve"> - </w:t>
            </w:r>
            <w:r w:rsidR="00C405E9" w:rsidRPr="00C405E9">
              <w:rPr>
                <w:bCs/>
              </w:rPr>
              <w:t>лабораторные работы</w:t>
            </w:r>
          </w:p>
        </w:tc>
        <w:tc>
          <w:tcPr>
            <w:tcW w:w="2835" w:type="dxa"/>
          </w:tcPr>
          <w:p w:rsidR="00154655" w:rsidRPr="008448CC" w:rsidRDefault="00154655" w:rsidP="006C6DF4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:rsidR="00154655" w:rsidRPr="00C405E9" w:rsidRDefault="00C405E9" w:rsidP="00C405E9">
            <w:pPr>
              <w:jc w:val="center"/>
              <w:rPr>
                <w:bCs/>
              </w:rPr>
            </w:pPr>
            <w:r w:rsidRPr="00C405E9">
              <w:rPr>
                <w:bCs/>
              </w:rPr>
              <w:t>2 – 5</w:t>
            </w:r>
          </w:p>
        </w:tc>
      </w:tr>
      <w:tr w:rsidR="006C6DF4" w:rsidRPr="008448CC" w:rsidTr="00FC1ACA">
        <w:trPr>
          <w:trHeight w:val="286"/>
        </w:trPr>
        <w:tc>
          <w:tcPr>
            <w:tcW w:w="3686" w:type="dxa"/>
          </w:tcPr>
          <w:p w:rsidR="006C6DF4" w:rsidRPr="00C405E9" w:rsidRDefault="00C405E9" w:rsidP="00C405E9">
            <w:pPr>
              <w:rPr>
                <w:bCs/>
              </w:rPr>
            </w:pPr>
            <w:r w:rsidRPr="00C405E9">
              <w:rPr>
                <w:bCs/>
              </w:rPr>
              <w:t xml:space="preserve"> </w:t>
            </w:r>
            <w:r w:rsidR="006C6DF4" w:rsidRPr="00C405E9">
              <w:rPr>
                <w:bCs/>
              </w:rPr>
              <w:t xml:space="preserve">- </w:t>
            </w:r>
            <w:r w:rsidRPr="00C405E9">
              <w:rPr>
                <w:bCs/>
              </w:rPr>
              <w:t>контрольная работа</w:t>
            </w:r>
          </w:p>
        </w:tc>
        <w:tc>
          <w:tcPr>
            <w:tcW w:w="2835" w:type="dxa"/>
          </w:tcPr>
          <w:p w:rsidR="006C6DF4" w:rsidRDefault="006C6DF4" w:rsidP="006C6DF4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:rsidR="006C6DF4" w:rsidRPr="00C405E9" w:rsidRDefault="00C405E9" w:rsidP="00C405E9">
            <w:pPr>
              <w:jc w:val="center"/>
              <w:rPr>
                <w:bCs/>
              </w:rPr>
            </w:pPr>
            <w:r w:rsidRPr="00C405E9">
              <w:rPr>
                <w:bCs/>
              </w:rPr>
              <w:t>2 – 5</w:t>
            </w:r>
          </w:p>
        </w:tc>
      </w:tr>
      <w:tr w:rsidR="00154655" w:rsidRPr="008448CC" w:rsidTr="00FC1ACA">
        <w:trPr>
          <w:trHeight w:val="214"/>
        </w:trPr>
        <w:tc>
          <w:tcPr>
            <w:tcW w:w="3686" w:type="dxa"/>
          </w:tcPr>
          <w:p w:rsidR="00154655" w:rsidRPr="00C405E9" w:rsidRDefault="00154655" w:rsidP="00C405E9">
            <w:pPr>
              <w:rPr>
                <w:bCs/>
              </w:rPr>
            </w:pPr>
            <w:r w:rsidRPr="00C405E9">
              <w:rPr>
                <w:bCs/>
              </w:rPr>
              <w:t xml:space="preserve"> - </w:t>
            </w:r>
            <w:r w:rsidR="00C405E9" w:rsidRPr="00C405E9">
              <w:rPr>
                <w:bCs/>
              </w:rPr>
              <w:t>письменное тестирование</w:t>
            </w:r>
          </w:p>
        </w:tc>
        <w:tc>
          <w:tcPr>
            <w:tcW w:w="2835" w:type="dxa"/>
          </w:tcPr>
          <w:p w:rsidR="00154655" w:rsidRPr="008448CC" w:rsidRDefault="00154655" w:rsidP="006C6DF4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:rsidR="00154655" w:rsidRPr="00C405E9" w:rsidRDefault="00C405E9" w:rsidP="00C405E9">
            <w:pPr>
              <w:jc w:val="center"/>
              <w:rPr>
                <w:bCs/>
              </w:rPr>
            </w:pPr>
            <w:r w:rsidRPr="00C405E9">
              <w:rPr>
                <w:bCs/>
              </w:rPr>
              <w:t>2 – 5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C405E9" w:rsidRDefault="0043086E" w:rsidP="005459AF">
            <w:pPr>
              <w:rPr>
                <w:bCs/>
                <w:iCs/>
              </w:rPr>
            </w:pPr>
            <w:r w:rsidRPr="00C405E9">
              <w:rPr>
                <w:bCs/>
                <w:iCs/>
              </w:rPr>
              <w:t xml:space="preserve">Промежуточная аттестация </w:t>
            </w:r>
          </w:p>
          <w:p w:rsidR="0043086E" w:rsidRPr="00C405E9" w:rsidRDefault="00C405E9" w:rsidP="00C405E9">
            <w:pPr>
              <w:rPr>
                <w:bCs/>
              </w:rPr>
            </w:pPr>
            <w:r w:rsidRPr="00C405E9">
              <w:rPr>
                <w:bCs/>
              </w:rPr>
              <w:t>(экзамен)</w:t>
            </w:r>
          </w:p>
        </w:tc>
        <w:tc>
          <w:tcPr>
            <w:tcW w:w="2835" w:type="dxa"/>
          </w:tcPr>
          <w:p w:rsidR="0043086E" w:rsidRPr="008448CC" w:rsidRDefault="0043086E" w:rsidP="00E84E6D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 w:val="restart"/>
          </w:tcPr>
          <w:p w:rsidR="00C405E9" w:rsidRPr="00A22B45" w:rsidRDefault="00C405E9" w:rsidP="00C405E9">
            <w:pPr>
              <w:rPr>
                <w:bCs/>
              </w:rPr>
            </w:pPr>
            <w:r w:rsidRPr="00A22B45">
              <w:rPr>
                <w:bCs/>
              </w:rPr>
              <w:t>отлично</w:t>
            </w:r>
          </w:p>
          <w:p w:rsidR="00C405E9" w:rsidRPr="00A22B45" w:rsidRDefault="00C405E9" w:rsidP="00C405E9">
            <w:pPr>
              <w:rPr>
                <w:bCs/>
              </w:rPr>
            </w:pPr>
            <w:r w:rsidRPr="00A22B45">
              <w:rPr>
                <w:bCs/>
              </w:rPr>
              <w:t>хорошо</w:t>
            </w:r>
          </w:p>
          <w:p w:rsidR="00C405E9" w:rsidRPr="00A22B45" w:rsidRDefault="00C405E9" w:rsidP="00C405E9">
            <w:pPr>
              <w:rPr>
                <w:bCs/>
              </w:rPr>
            </w:pPr>
            <w:r w:rsidRPr="00A22B45">
              <w:rPr>
                <w:bCs/>
              </w:rPr>
              <w:t>удовлетворительно</w:t>
            </w:r>
          </w:p>
          <w:p w:rsidR="0043086E" w:rsidRPr="00C405E9" w:rsidRDefault="00C405E9" w:rsidP="00DD5543">
            <w:pPr>
              <w:rPr>
                <w:bCs/>
              </w:rPr>
            </w:pPr>
            <w:r w:rsidRPr="00A22B45">
              <w:rPr>
                <w:bCs/>
              </w:rPr>
              <w:t>неудовлетворитель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C405E9" w:rsidRDefault="0043086E" w:rsidP="005459AF">
            <w:pPr>
              <w:rPr>
                <w:bCs/>
              </w:rPr>
            </w:pPr>
            <w:r w:rsidRPr="00C405E9">
              <w:rPr>
                <w:b/>
                <w:iCs/>
              </w:rPr>
              <w:t>Итого за семестр</w:t>
            </w:r>
            <w:r w:rsidRPr="00C405E9">
              <w:rPr>
                <w:bCs/>
              </w:rPr>
              <w:t xml:space="preserve"> (дисциплину)</w:t>
            </w:r>
          </w:p>
          <w:p w:rsidR="0043086E" w:rsidRPr="00C405E9" w:rsidRDefault="0043086E" w:rsidP="005459AF">
            <w:pPr>
              <w:rPr>
                <w:bCs/>
                <w:iCs/>
              </w:rPr>
            </w:pPr>
            <w:r w:rsidRPr="00C405E9">
              <w:rPr>
                <w:bCs/>
              </w:rPr>
              <w:t xml:space="preserve">экзамен </w:t>
            </w:r>
          </w:p>
        </w:tc>
        <w:tc>
          <w:tcPr>
            <w:tcW w:w="2835" w:type="dxa"/>
          </w:tcPr>
          <w:p w:rsidR="0043086E" w:rsidRPr="008448CC" w:rsidRDefault="0043086E" w:rsidP="005459AF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:rsidR="0043086E" w:rsidRPr="008448CC" w:rsidRDefault="0043086E" w:rsidP="005459AF">
            <w:pPr>
              <w:rPr>
                <w:bCs/>
                <w:i/>
              </w:rPr>
            </w:pPr>
          </w:p>
        </w:tc>
      </w:tr>
    </w:tbl>
    <w:p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:rsidR="00FF102D" w:rsidRPr="00DE200A" w:rsidRDefault="00FF102D" w:rsidP="005F2CA1">
      <w:pPr>
        <w:pStyle w:val="af0"/>
        <w:numPr>
          <w:ilvl w:val="3"/>
          <w:numId w:val="10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FF102D" w:rsidRPr="00532B2F" w:rsidRDefault="00FF102D" w:rsidP="005F2CA1">
      <w:pPr>
        <w:pStyle w:val="af0"/>
        <w:numPr>
          <w:ilvl w:val="2"/>
          <w:numId w:val="10"/>
        </w:numPr>
        <w:jc w:val="both"/>
      </w:pPr>
      <w:r w:rsidRPr="00532B2F">
        <w:rPr>
          <w:sz w:val="24"/>
          <w:szCs w:val="24"/>
        </w:rPr>
        <w:t>проблемная лекция;</w:t>
      </w:r>
    </w:p>
    <w:p w:rsidR="00FF102D" w:rsidRPr="00532B2F" w:rsidRDefault="00FF102D" w:rsidP="005F2CA1">
      <w:pPr>
        <w:pStyle w:val="af0"/>
        <w:numPr>
          <w:ilvl w:val="2"/>
          <w:numId w:val="10"/>
        </w:numPr>
        <w:jc w:val="both"/>
      </w:pPr>
      <w:r w:rsidRPr="00532B2F">
        <w:rPr>
          <w:sz w:val="24"/>
          <w:szCs w:val="24"/>
        </w:rPr>
        <w:t>проектная деятельность;</w:t>
      </w:r>
    </w:p>
    <w:p w:rsidR="00FD4A53" w:rsidRPr="00532B2F" w:rsidRDefault="00FD4A53" w:rsidP="005F2CA1">
      <w:pPr>
        <w:pStyle w:val="af0"/>
        <w:numPr>
          <w:ilvl w:val="2"/>
          <w:numId w:val="10"/>
        </w:numPr>
        <w:jc w:val="both"/>
        <w:rPr>
          <w:sz w:val="24"/>
          <w:szCs w:val="24"/>
        </w:rPr>
      </w:pPr>
      <w:r w:rsidRPr="00532B2F">
        <w:rPr>
          <w:sz w:val="24"/>
          <w:szCs w:val="24"/>
        </w:rPr>
        <w:t>групповых дискуссий;</w:t>
      </w:r>
    </w:p>
    <w:p w:rsidR="00B32CA7" w:rsidRPr="00532B2F" w:rsidRDefault="00FD4A53" w:rsidP="005F2CA1">
      <w:pPr>
        <w:pStyle w:val="af0"/>
        <w:numPr>
          <w:ilvl w:val="2"/>
          <w:numId w:val="10"/>
        </w:numPr>
        <w:jc w:val="both"/>
        <w:rPr>
          <w:sz w:val="24"/>
          <w:szCs w:val="24"/>
        </w:rPr>
      </w:pPr>
      <w:r w:rsidRPr="00532B2F">
        <w:rPr>
          <w:sz w:val="24"/>
          <w:szCs w:val="24"/>
        </w:rPr>
        <w:t xml:space="preserve">анализ </w:t>
      </w:r>
      <w:r w:rsidR="00B32CA7" w:rsidRPr="00532B2F">
        <w:rPr>
          <w:sz w:val="24"/>
          <w:szCs w:val="24"/>
        </w:rPr>
        <w:t>ситуаций и имитационных моделей;</w:t>
      </w:r>
    </w:p>
    <w:p w:rsidR="00FF102D" w:rsidRPr="00532B2F" w:rsidRDefault="00FF102D" w:rsidP="005F2CA1">
      <w:pPr>
        <w:pStyle w:val="af0"/>
        <w:numPr>
          <w:ilvl w:val="2"/>
          <w:numId w:val="10"/>
        </w:numPr>
        <w:jc w:val="both"/>
      </w:pPr>
      <w:r w:rsidRPr="00532B2F">
        <w:rPr>
          <w:sz w:val="24"/>
          <w:szCs w:val="24"/>
        </w:rPr>
        <w:t>поиск и обработка информации</w:t>
      </w:r>
      <w:r w:rsidR="00532B2F">
        <w:rPr>
          <w:sz w:val="24"/>
          <w:szCs w:val="24"/>
        </w:rPr>
        <w:t xml:space="preserve"> с использованием сети Интернет.</w:t>
      </w:r>
    </w:p>
    <w:p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:rsidR="00E96774" w:rsidRPr="00532B2F" w:rsidRDefault="00633506" w:rsidP="005F2CA1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532B2F">
        <w:rPr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532B2F">
        <w:rPr>
          <w:rFonts w:eastAsiaTheme="minorHAnsi"/>
          <w:w w:val="105"/>
          <w:sz w:val="24"/>
          <w:szCs w:val="24"/>
        </w:rPr>
        <w:t>практических занятий, связанных с будущей профессиональной деятельностью.</w:t>
      </w:r>
      <w:r w:rsidR="0063447C" w:rsidRPr="00532B2F">
        <w:rPr>
          <w:rFonts w:eastAsiaTheme="minorHAnsi"/>
          <w:w w:val="105"/>
          <w:sz w:val="24"/>
          <w:szCs w:val="24"/>
        </w:rPr>
        <w:t xml:space="preserve"> </w:t>
      </w:r>
    </w:p>
    <w:p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:rsidR="00C713DB" w:rsidRPr="00513BCC" w:rsidRDefault="00C713DB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:rsidR="00AF515F" w:rsidRPr="00513BCC" w:rsidRDefault="00AF515F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3C6CFC" w:rsidRPr="00513BCC" w:rsidRDefault="00C23B07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:rsidR="00C713DB" w:rsidRPr="00513BCC" w:rsidRDefault="00970085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103BEB" w:rsidRPr="00103BEB" w:rsidRDefault="00C713DB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C713DB" w:rsidRPr="00A30D4B" w:rsidRDefault="00C713DB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:rsidR="00513BCC" w:rsidRPr="005D073F" w:rsidRDefault="00006674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532B2F">
        <w:t>ДИСЦ</w:t>
      </w:r>
      <w:r w:rsidR="00532B2F" w:rsidRPr="00532B2F">
        <w:t>ИПЛИНЫ</w:t>
      </w:r>
    </w:p>
    <w:p w:rsidR="00566E12" w:rsidRPr="00532B2F" w:rsidRDefault="007F3D0E" w:rsidP="005F2CA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532B2F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532B2F">
        <w:rPr>
          <w:color w:val="000000"/>
          <w:sz w:val="24"/>
          <w:szCs w:val="24"/>
        </w:rPr>
        <w:t>требованиями ФГОС ВО.</w:t>
      </w:r>
    </w:p>
    <w:p w:rsidR="00E7127C" w:rsidRPr="00E7127C" w:rsidRDefault="00E7127C" w:rsidP="005F2CA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D01F0C" w:rsidRPr="00340F20" w:rsidRDefault="00D01F0C" w:rsidP="005F2CA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532B2F" w:rsidRPr="00532B2F">
        <w:rPr>
          <w:iCs/>
          <w:sz w:val="24"/>
          <w:szCs w:val="24"/>
        </w:rPr>
        <w:t>дисциплины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10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022"/>
        <w:gridCol w:w="5068"/>
      </w:tblGrid>
      <w:tr w:rsidR="00340F20" w:rsidRPr="00045DBC" w:rsidTr="004775EF">
        <w:trPr>
          <w:tblHeader/>
        </w:trPr>
        <w:tc>
          <w:tcPr>
            <w:tcW w:w="5022" w:type="dxa"/>
            <w:shd w:val="clear" w:color="auto" w:fill="DBE5F1" w:themeFill="accent1" w:themeFillTint="33"/>
            <w:vAlign w:val="center"/>
          </w:tcPr>
          <w:p w:rsidR="00340F20" w:rsidRPr="00045DBC" w:rsidRDefault="00340F20" w:rsidP="008723BE">
            <w:pPr>
              <w:jc w:val="center"/>
              <w:rPr>
                <w:b/>
                <w:sz w:val="20"/>
                <w:szCs w:val="20"/>
              </w:rPr>
            </w:pPr>
            <w:r w:rsidRPr="00045DBC">
              <w:rPr>
                <w:b/>
                <w:sz w:val="20"/>
                <w:szCs w:val="20"/>
              </w:rPr>
              <w:t>Н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340F20" w:rsidRPr="00045DBC" w:rsidRDefault="00340F20" w:rsidP="008723BE">
            <w:pPr>
              <w:jc w:val="center"/>
              <w:rPr>
                <w:b/>
                <w:sz w:val="20"/>
                <w:szCs w:val="20"/>
              </w:rPr>
            </w:pPr>
            <w:r w:rsidRPr="00045DBC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340F20" w:rsidRPr="00045DBC" w:rsidTr="004775EF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340F20" w:rsidRPr="00045DBC" w:rsidRDefault="00340F20" w:rsidP="008723BE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1</w:t>
            </w:r>
          </w:p>
        </w:tc>
      </w:tr>
      <w:tr w:rsidR="00340F20" w:rsidRPr="00045DBC" w:rsidTr="004775EF">
        <w:tc>
          <w:tcPr>
            <w:tcW w:w="5022" w:type="dxa"/>
          </w:tcPr>
          <w:p w:rsidR="00340F20" w:rsidRPr="00045DBC" w:rsidRDefault="00340F20" w:rsidP="008723BE">
            <w:pPr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аудитории для проведения занятий лекционного типа</w:t>
            </w:r>
          </w:p>
        </w:tc>
        <w:tc>
          <w:tcPr>
            <w:tcW w:w="5068" w:type="dxa"/>
          </w:tcPr>
          <w:p w:rsidR="00340F20" w:rsidRPr="00045DBC" w:rsidRDefault="00340F20" w:rsidP="008723BE">
            <w:pPr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 xml:space="preserve">комплект учебной мебели, </w:t>
            </w:r>
          </w:p>
          <w:p w:rsidR="00340F20" w:rsidRPr="00045DBC" w:rsidRDefault="00340F20" w:rsidP="008723BE">
            <w:pPr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:rsidR="00340F20" w:rsidRPr="00045DBC" w:rsidRDefault="00340F20" w:rsidP="00340F20">
            <w:pPr>
              <w:pStyle w:val="af0"/>
              <w:numPr>
                <w:ilvl w:val="0"/>
                <w:numId w:val="18"/>
              </w:numPr>
              <w:ind w:left="317" w:hanging="283"/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ноутбук;</w:t>
            </w:r>
          </w:p>
          <w:p w:rsidR="00340F20" w:rsidRPr="00045DBC" w:rsidRDefault="00340F20" w:rsidP="00340F20">
            <w:pPr>
              <w:pStyle w:val="af0"/>
              <w:numPr>
                <w:ilvl w:val="0"/>
                <w:numId w:val="18"/>
              </w:numPr>
              <w:ind w:left="317" w:hanging="283"/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проектор,</w:t>
            </w:r>
          </w:p>
          <w:p w:rsidR="00340F20" w:rsidRPr="00045DBC" w:rsidRDefault="00340F20" w:rsidP="00340F20">
            <w:pPr>
              <w:pStyle w:val="af0"/>
              <w:numPr>
                <w:ilvl w:val="0"/>
                <w:numId w:val="18"/>
              </w:numPr>
              <w:ind w:left="317" w:hanging="283"/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экран</w:t>
            </w:r>
          </w:p>
        </w:tc>
      </w:tr>
      <w:tr w:rsidR="004B01B4" w:rsidRPr="00554643" w:rsidTr="004775EF">
        <w:tc>
          <w:tcPr>
            <w:tcW w:w="5022" w:type="dxa"/>
          </w:tcPr>
          <w:p w:rsidR="004B01B4" w:rsidRDefault="004B01B4" w:rsidP="0053110E">
            <w:r>
              <w:t xml:space="preserve">Ауд. </w:t>
            </w:r>
            <w:r w:rsidRPr="00554643">
              <w:t>1818, 1821</w:t>
            </w:r>
          </w:p>
          <w:p w:rsidR="004B01B4" w:rsidRPr="006725FA" w:rsidRDefault="004B01B4" w:rsidP="0053110E">
            <w:r w:rsidRPr="006725FA">
              <w:t xml:space="preserve">аудитории для проведения занятий </w:t>
            </w:r>
            <w:r w:rsidRPr="00F318AF">
              <w:t>лекционного типа</w:t>
            </w:r>
            <w:r>
              <w:t>,</w:t>
            </w:r>
            <w:r w:rsidRPr="006725FA">
              <w:t xml:space="preserve"> семинарского типа,</w:t>
            </w:r>
            <w:r>
              <w:t xml:space="preserve"> лабораторных занятий,</w:t>
            </w:r>
            <w:r w:rsidRPr="006725FA">
              <w:t xml:space="preserve"> групповых и индивидуальных консультаций, текущего контроля и промежуточной аттестации, </w:t>
            </w:r>
            <w:r>
              <w:t xml:space="preserve">по </w:t>
            </w:r>
            <w:r w:rsidRPr="006725FA">
              <w:t>практической подготовке</w:t>
            </w:r>
            <w:r>
              <w:t xml:space="preserve"> </w:t>
            </w:r>
          </w:p>
        </w:tc>
        <w:tc>
          <w:tcPr>
            <w:tcW w:w="5068" w:type="dxa"/>
          </w:tcPr>
          <w:p w:rsidR="004B01B4" w:rsidRDefault="004B01B4" w:rsidP="00AF189D">
            <w:pPr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 xml:space="preserve">Комплект учебной мебели, технические  средства  обучения, служащие для представления учебной информации: </w:t>
            </w:r>
            <w:r>
              <w:rPr>
                <w:sz w:val="24"/>
                <w:szCs w:val="24"/>
              </w:rPr>
              <w:t>20</w:t>
            </w:r>
            <w:r w:rsidRPr="00045DBC">
              <w:rPr>
                <w:sz w:val="24"/>
                <w:szCs w:val="24"/>
              </w:rPr>
              <w:t xml:space="preserve">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>
              <w:rPr>
                <w:sz w:val="24"/>
                <w:szCs w:val="24"/>
              </w:rPr>
              <w:t>;</w:t>
            </w:r>
          </w:p>
          <w:p w:rsidR="004B01B4" w:rsidRPr="00045DBC" w:rsidRDefault="004B01B4" w:rsidP="00AF189D">
            <w:pPr>
              <w:pStyle w:val="af0"/>
              <w:numPr>
                <w:ilvl w:val="0"/>
                <w:numId w:val="18"/>
              </w:numPr>
              <w:ind w:left="317" w:hanging="283"/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ноутбук;</w:t>
            </w:r>
          </w:p>
          <w:p w:rsidR="004B01B4" w:rsidRPr="00045DBC" w:rsidRDefault="004B01B4" w:rsidP="00AF189D">
            <w:pPr>
              <w:pStyle w:val="af0"/>
              <w:numPr>
                <w:ilvl w:val="0"/>
                <w:numId w:val="18"/>
              </w:numPr>
              <w:ind w:left="317" w:hanging="283"/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проектор,</w:t>
            </w:r>
          </w:p>
          <w:p w:rsidR="004B01B4" w:rsidRPr="00045DBC" w:rsidRDefault="004B01B4" w:rsidP="00AF189D">
            <w:pPr>
              <w:pStyle w:val="af0"/>
              <w:numPr>
                <w:ilvl w:val="0"/>
                <w:numId w:val="18"/>
              </w:numPr>
              <w:ind w:left="317" w:hanging="283"/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экран.</w:t>
            </w:r>
          </w:p>
        </w:tc>
      </w:tr>
      <w:tr w:rsidR="00BA6BFF" w:rsidRPr="00045DBC" w:rsidTr="004775EF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BA6BFF" w:rsidRPr="00045DBC" w:rsidRDefault="00BA6BFF" w:rsidP="008723BE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1, строение 2</w:t>
            </w:r>
          </w:p>
        </w:tc>
      </w:tr>
      <w:tr w:rsidR="00BA6BFF" w:rsidRPr="00045DBC" w:rsidTr="004775EF">
        <w:tc>
          <w:tcPr>
            <w:tcW w:w="5022" w:type="dxa"/>
          </w:tcPr>
          <w:p w:rsidR="00BA6BFF" w:rsidRPr="00045DBC" w:rsidRDefault="00BA6BFF" w:rsidP="008723BE">
            <w:pPr>
              <w:spacing w:after="160" w:line="259" w:lineRule="auto"/>
              <w:contextualSpacing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045DBC">
              <w:rPr>
                <w:rFonts w:eastAsia="Calibri"/>
                <w:sz w:val="24"/>
                <w:szCs w:val="24"/>
                <w:lang w:eastAsia="en-US"/>
              </w:rPr>
              <w:t>Аудитория №1326:</w:t>
            </w:r>
          </w:p>
          <w:p w:rsidR="00BA6BFF" w:rsidRPr="00045DBC" w:rsidRDefault="00BA6BFF" w:rsidP="008723BE">
            <w:pPr>
              <w:rPr>
                <w:sz w:val="24"/>
                <w:szCs w:val="24"/>
              </w:rPr>
            </w:pPr>
            <w:r w:rsidRPr="00045DBC">
              <w:rPr>
                <w:rFonts w:eastAsia="Calibri"/>
                <w:sz w:val="24"/>
                <w:szCs w:val="24"/>
                <w:lang w:eastAsia="en-US"/>
              </w:rPr>
              <w:t xml:space="preserve">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</w:t>
            </w:r>
            <w:r w:rsidR="004B01B4" w:rsidRPr="006725FA">
              <w:t xml:space="preserve">, </w:t>
            </w:r>
            <w:r w:rsidR="004B01B4">
              <w:t xml:space="preserve">по </w:t>
            </w:r>
            <w:r w:rsidR="004B01B4" w:rsidRPr="006725FA">
              <w:t>практической подготовке</w:t>
            </w:r>
          </w:p>
        </w:tc>
        <w:tc>
          <w:tcPr>
            <w:tcW w:w="5068" w:type="dxa"/>
          </w:tcPr>
          <w:p w:rsidR="00BA6BFF" w:rsidRPr="00045DBC" w:rsidRDefault="00BA6BFF" w:rsidP="008723BE">
            <w:pPr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Комплект учебной мебели, технические  средства  обучения, служащие для представления учебной информации: 19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.</w:t>
            </w:r>
          </w:p>
        </w:tc>
      </w:tr>
      <w:tr w:rsidR="00BA6BFF" w:rsidRPr="00045DBC" w:rsidTr="004775EF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BA6BFF" w:rsidRPr="00045DBC" w:rsidRDefault="00BA6BFF" w:rsidP="008723BE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1, строение </w:t>
            </w:r>
            <w:r>
              <w:rPr>
                <w:rFonts w:eastAsia="Calibri"/>
                <w:b/>
                <w:i/>
                <w:sz w:val="24"/>
                <w:szCs w:val="24"/>
                <w:lang w:eastAsia="en-US"/>
              </w:rPr>
              <w:t>3</w:t>
            </w:r>
          </w:p>
        </w:tc>
      </w:tr>
      <w:tr w:rsidR="00BA6BFF" w:rsidRPr="00045DBC" w:rsidTr="004775EF">
        <w:tc>
          <w:tcPr>
            <w:tcW w:w="5022" w:type="dxa"/>
            <w:shd w:val="clear" w:color="auto" w:fill="DBE5F1" w:themeFill="accent1" w:themeFillTint="33"/>
            <w:vAlign w:val="center"/>
          </w:tcPr>
          <w:p w:rsidR="00BA6BFF" w:rsidRPr="00045DBC" w:rsidRDefault="00BA6BFF" w:rsidP="008723BE">
            <w:pPr>
              <w:jc w:val="center"/>
              <w:rPr>
                <w:bCs/>
                <w:i/>
                <w:color w:val="000000"/>
              </w:rPr>
            </w:pPr>
            <w:r w:rsidRPr="00045DBC"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BA6BFF" w:rsidRPr="00045DBC" w:rsidRDefault="00BA6BFF" w:rsidP="008723BE">
            <w:pPr>
              <w:jc w:val="center"/>
              <w:rPr>
                <w:bCs/>
                <w:i/>
                <w:color w:val="000000"/>
              </w:rPr>
            </w:pPr>
            <w:r w:rsidRPr="00045DBC">
              <w:rPr>
                <w:b/>
                <w:sz w:val="20"/>
                <w:szCs w:val="20"/>
              </w:rPr>
              <w:t>Оснащенность помещений для самостоятельной работы обучающихся</w:t>
            </w:r>
          </w:p>
        </w:tc>
      </w:tr>
      <w:tr w:rsidR="00BA6BFF" w:rsidRPr="00045DBC" w:rsidTr="004775EF">
        <w:tc>
          <w:tcPr>
            <w:tcW w:w="5022" w:type="dxa"/>
          </w:tcPr>
          <w:p w:rsidR="00BA6BFF" w:rsidRPr="00045DBC" w:rsidRDefault="00BA6BFF" w:rsidP="008723BE">
            <w:pPr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читальный зал библиотеки:</w:t>
            </w:r>
          </w:p>
          <w:p w:rsidR="00BA6BFF" w:rsidRPr="00045DBC" w:rsidRDefault="00BA6BFF" w:rsidP="008723BE">
            <w:pPr>
              <w:rPr>
                <w:bCs/>
                <w:color w:val="000000"/>
              </w:rPr>
            </w:pPr>
          </w:p>
          <w:p w:rsidR="00BA6BFF" w:rsidRPr="00045DBC" w:rsidRDefault="00BA6BFF" w:rsidP="008723BE">
            <w:pPr>
              <w:rPr>
                <w:bCs/>
                <w:color w:val="000000"/>
              </w:rPr>
            </w:pPr>
          </w:p>
        </w:tc>
        <w:tc>
          <w:tcPr>
            <w:tcW w:w="5068" w:type="dxa"/>
          </w:tcPr>
          <w:p w:rsidR="00BA6BFF" w:rsidRPr="00045DBC" w:rsidRDefault="00BA6BFF" w:rsidP="00340F20">
            <w:pPr>
              <w:pStyle w:val="af0"/>
              <w:numPr>
                <w:ilvl w:val="0"/>
                <w:numId w:val="40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компьютерная техника;</w:t>
            </w:r>
          </w:p>
          <w:p w:rsidR="00BA6BFF" w:rsidRPr="00045DBC" w:rsidRDefault="00BA6BFF" w:rsidP="008723BE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- подключение к сети «Интернет»</w:t>
            </w:r>
          </w:p>
        </w:tc>
      </w:tr>
    </w:tbl>
    <w:p w:rsidR="00340F20" w:rsidRDefault="00340F20" w:rsidP="00340F20">
      <w:pPr>
        <w:pStyle w:val="af0"/>
        <w:spacing w:before="120" w:after="120"/>
        <w:ind w:left="710"/>
        <w:jc w:val="both"/>
        <w:rPr>
          <w:sz w:val="24"/>
          <w:szCs w:val="24"/>
        </w:rPr>
      </w:pPr>
    </w:p>
    <w:p w:rsidR="00497306" w:rsidRDefault="00497306" w:rsidP="00497306">
      <w:pPr>
        <w:pStyle w:val="af0"/>
        <w:rPr>
          <w:iCs/>
          <w:sz w:val="24"/>
          <w:szCs w:val="24"/>
        </w:rPr>
      </w:pPr>
    </w:p>
    <w:p w:rsidR="00497306" w:rsidRDefault="004C3286" w:rsidP="00532B2F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.</w:t>
      </w:r>
    </w:p>
    <w:p w:rsidR="009B663A" w:rsidRPr="00497306" w:rsidRDefault="009B663A" w:rsidP="00532B2F">
      <w:pPr>
        <w:pStyle w:val="af0"/>
        <w:ind w:left="0" w:firstLine="720"/>
        <w:jc w:val="both"/>
        <w:rPr>
          <w:i/>
          <w:iCs/>
          <w:sz w:val="24"/>
          <w:szCs w:val="24"/>
        </w:rPr>
      </w:pPr>
    </w:p>
    <w:p w:rsidR="00497306" w:rsidRDefault="00497306" w:rsidP="005F2CA1">
      <w:pPr>
        <w:pStyle w:val="af0"/>
        <w:numPr>
          <w:ilvl w:val="1"/>
          <w:numId w:val="11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7F3D0E" w:rsidRPr="005B1EAF" w:rsidRDefault="007F3D0E" w:rsidP="00B3400A">
      <w:pPr>
        <w:pStyle w:val="1"/>
      </w:pPr>
      <w:r w:rsidRPr="00566E12"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:rsidR="00145166" w:rsidRPr="007D232E" w:rsidRDefault="009758E2" w:rsidP="009758E2">
            <w:pPr>
              <w:suppressAutoHyphens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или электронного ресурс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532B2F" w:rsidRPr="0021251B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532B2F" w:rsidRPr="005D249D" w:rsidRDefault="00532B2F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532B2F" w:rsidRPr="000C4FC6" w:rsidRDefault="00532B2F" w:rsidP="00314897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C71D43">
              <w:rPr>
                <w:bCs/>
                <w:iCs/>
                <w:lang w:eastAsia="ar-SA"/>
              </w:rPr>
              <w:t>Монахов В.И. Самойлова Т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532B2F" w:rsidRPr="000C4FC6" w:rsidRDefault="00532B2F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C71D43">
              <w:rPr>
                <w:bCs/>
                <w:iCs/>
                <w:lang w:eastAsia="ar-SA"/>
              </w:rPr>
              <w:t xml:space="preserve">Программирование на </w:t>
            </w:r>
            <w:r w:rsidRPr="00C71D43">
              <w:rPr>
                <w:bCs/>
                <w:iCs/>
                <w:lang w:val="en-US" w:eastAsia="ar-SA"/>
              </w:rPr>
              <w:t>Java</w:t>
            </w:r>
            <w:r w:rsidRPr="00C71D43">
              <w:rPr>
                <w:bCs/>
                <w:iCs/>
                <w:lang w:eastAsia="ar-SA"/>
              </w:rPr>
              <w:t xml:space="preserve"> в среде </w:t>
            </w:r>
            <w:r w:rsidRPr="00C71D43">
              <w:rPr>
                <w:bCs/>
                <w:iCs/>
                <w:lang w:val="en-US" w:eastAsia="ar-SA"/>
              </w:rPr>
              <w:t>Eclipse</w:t>
            </w:r>
            <w:r w:rsidRPr="00C71D43">
              <w:rPr>
                <w:bCs/>
                <w:iCs/>
                <w:lang w:eastAsia="ar-SA"/>
              </w:rPr>
              <w:t>. Часть 1. Основы программиров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532B2F" w:rsidRPr="000C4FC6" w:rsidRDefault="00532B2F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Cs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532B2F" w:rsidRPr="000C4FC6" w:rsidRDefault="00532B2F" w:rsidP="00314897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C71D43">
              <w:rPr>
                <w:bCs/>
                <w:iCs/>
                <w:lang w:eastAsia="ar-SA"/>
              </w:rPr>
              <w:t>М.: РГ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532B2F" w:rsidRPr="000C4FC6" w:rsidRDefault="00532B2F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Cs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532B2F" w:rsidRDefault="00532B2F" w:rsidP="00314897">
            <w:pPr>
              <w:suppressAutoHyphens/>
              <w:spacing w:line="100" w:lineRule="atLeast"/>
            </w:pPr>
            <w:r w:rsidRPr="003C6954">
              <w:rPr>
                <w:iCs/>
                <w:lang w:eastAsia="ar-SA"/>
              </w:rPr>
              <w:t>Локальная сеть университет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32B2F" w:rsidRPr="000C4FC6" w:rsidRDefault="00340F20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5</w:t>
            </w:r>
          </w:p>
        </w:tc>
      </w:tr>
      <w:tr w:rsidR="00340F20" w:rsidRPr="0021251B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5D249D" w:rsidRDefault="00340F20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8723BE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A61FB8">
              <w:t xml:space="preserve">Гагарина Л. Г., Кокорева Е.В., </w:t>
            </w:r>
            <w:r>
              <w:t>Сидорова-</w:t>
            </w:r>
            <w:r w:rsidRPr="00A61FB8">
              <w:t>Виснадул Б.Д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8723BE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B5499">
              <w:rPr>
                <w:lang w:eastAsia="ar-SA"/>
              </w:rPr>
              <w:t>Технология разработки программного обеспече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8723BE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087452"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8723BE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9B5499">
              <w:rPr>
                <w:lang w:eastAsia="ar-SA"/>
              </w:rPr>
              <w:t>М. : ИД «ФОРУМ» 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8723BE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lang w:eastAsia="ar-SA"/>
              </w:rPr>
              <w:t>201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Default="00340F20" w:rsidP="008723BE">
            <w:pPr>
              <w:suppressAutoHyphens/>
              <w:spacing w:line="100" w:lineRule="atLeast"/>
            </w:pPr>
            <w:r w:rsidRPr="00340F20">
              <w:rPr>
                <w:lang w:eastAsia="ar-SA"/>
              </w:rPr>
              <w:t>https://znanium.com/read?id=33655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40F20" w:rsidRPr="000C4FC6" w:rsidRDefault="00340F20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340F20" w:rsidRPr="0021251B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340F20" w:rsidRPr="000C4FC6" w:rsidRDefault="00340F20" w:rsidP="00F71998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340F20" w:rsidRPr="0021251B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5D249D" w:rsidRDefault="00340F20" w:rsidP="00314897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340F20">
            <w:pPr>
              <w:suppressAutoHyphens/>
              <w:spacing w:line="100" w:lineRule="atLeast"/>
              <w:ind w:right="-117"/>
              <w:rPr>
                <w:i/>
                <w:iCs/>
                <w:lang w:eastAsia="ar-SA"/>
              </w:rPr>
            </w:pPr>
            <w:r w:rsidRPr="00FE5553">
              <w:rPr>
                <w:shd w:val="clear" w:color="auto" w:fill="FFFFFF"/>
              </w:rPr>
              <w:t>Кучунова Е.В., Олейников Б.В., Чередниченко О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8723BE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E5553">
              <w:rPr>
                <w:bCs/>
                <w:shd w:val="clear" w:color="auto" w:fill="FFFFFF"/>
              </w:rPr>
              <w:t>Программирование. Процедурное программировани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8723BE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9283B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8723BE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E5553">
              <w:rPr>
                <w:shd w:val="clear" w:color="auto" w:fill="FFFFFF"/>
              </w:rPr>
              <w:t>Краснояр.:СФУ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8723BE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 w:rsidRPr="00FE5553">
              <w:rPr>
                <w:i/>
                <w:lang w:eastAsia="ar-SA"/>
              </w:rPr>
              <w:t>20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Default="00340F20" w:rsidP="008723BE">
            <w:pPr>
              <w:suppressAutoHyphens/>
              <w:spacing w:line="100" w:lineRule="atLeast"/>
            </w:pPr>
            <w:r w:rsidRPr="00FE5553">
              <w:rPr>
                <w:i/>
              </w:rPr>
              <w:t>http://znanium.com/bookread2.php?book=978627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40F20" w:rsidRPr="00D611C9" w:rsidRDefault="00340F20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</w:tr>
      <w:tr w:rsidR="00340F20" w:rsidRPr="0021251B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5D249D" w:rsidRDefault="00340F20" w:rsidP="00314897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8723BE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 w:rsidRPr="00635153">
              <w:rPr>
                <w:shd w:val="clear" w:color="auto" w:fill="FFFFFF"/>
              </w:rPr>
              <w:t>Амелина Н.И., Невская Е.С., Русанова Я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8723BE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635153">
              <w:rPr>
                <w:bCs/>
                <w:shd w:val="clear" w:color="auto" w:fill="FFFFFF"/>
              </w:rPr>
              <w:t>Задачник-практикум по основам программиров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8723BE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9283B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8723BE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635153">
              <w:rPr>
                <w:shd w:val="clear" w:color="auto" w:fill="FFFFFF"/>
              </w:rPr>
              <w:t>Ростов-на-Дону:Издательство ЮФУ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8723BE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 w:rsidRPr="00635153">
              <w:rPr>
                <w:i/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Default="00340F20" w:rsidP="008723BE">
            <w:pPr>
              <w:suppressAutoHyphens/>
              <w:spacing w:line="100" w:lineRule="atLeast"/>
            </w:pPr>
            <w:r w:rsidRPr="00635153">
              <w:rPr>
                <w:i/>
              </w:rPr>
              <w:t>http://znanium.com/bookread2.php?book=553143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40F20" w:rsidRPr="00D611C9" w:rsidRDefault="00340F20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</w:tr>
      <w:tr w:rsidR="00340F20" w:rsidRPr="0021251B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5D249D" w:rsidRDefault="00340F20" w:rsidP="00314897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314897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 w:rsidRPr="00AD3F6D">
              <w:t>Хабибуллин И. Ш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AD3F6D">
              <w:t xml:space="preserve">Самоучитель Java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F9283B" w:rsidRDefault="00340F20" w:rsidP="004C0402">
            <w:r w:rsidRPr="00F9283B">
              <w:t>Учебное пособие</w:t>
            </w:r>
          </w:p>
          <w:p w:rsidR="00340F20" w:rsidRPr="00F9283B" w:rsidRDefault="00340F20" w:rsidP="004C0402"/>
          <w:p w:rsidR="00340F20" w:rsidRPr="000C4FC6" w:rsidRDefault="00340F20" w:rsidP="00314897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9283B"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Default="00340F20" w:rsidP="004C0402">
            <w:r w:rsidRPr="00AD3F6D">
              <w:t>СПб.: БХВ-</w:t>
            </w:r>
            <w:r>
              <w:t>Санкт-</w:t>
            </w:r>
            <w:r w:rsidRPr="00AD3F6D">
              <w:t>Петербург</w:t>
            </w:r>
          </w:p>
          <w:p w:rsidR="00340F20" w:rsidRDefault="00340F20" w:rsidP="004C0402"/>
          <w:p w:rsidR="00340F20" w:rsidRPr="000C4FC6" w:rsidRDefault="00340F20" w:rsidP="00340F20">
            <w:pPr>
              <w:rPr>
                <w:i/>
                <w:lang w:eastAsia="ar-SA"/>
              </w:rPr>
            </w:pPr>
            <w:r w:rsidRPr="00AD3F6D">
              <w:t>СПб.: БХВ-</w:t>
            </w:r>
            <w:r>
              <w:t xml:space="preserve"> </w:t>
            </w:r>
            <w:r w:rsidRPr="00AD3F6D">
              <w:t>Петербург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Default="00340F20" w:rsidP="004C0402">
            <w:r w:rsidRPr="00AD3F6D">
              <w:t>200</w:t>
            </w:r>
            <w:r>
              <w:t>2</w:t>
            </w:r>
          </w:p>
          <w:p w:rsidR="00340F20" w:rsidRDefault="00340F20" w:rsidP="004C0402"/>
          <w:p w:rsidR="00340F20" w:rsidRDefault="00340F20" w:rsidP="004C0402"/>
          <w:p w:rsidR="00340F20" w:rsidRPr="000C4FC6" w:rsidRDefault="00340F20" w:rsidP="00314897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>
              <w:t>200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Default="00340F20" w:rsidP="004C0402">
            <w:pPr>
              <w:spacing w:line="100" w:lineRule="atLeast"/>
              <w:rPr>
                <w:i/>
                <w:lang w:eastAsia="ar-SA"/>
              </w:rPr>
            </w:pPr>
          </w:p>
          <w:p w:rsidR="00340F20" w:rsidRDefault="00340F20" w:rsidP="004C0402">
            <w:pPr>
              <w:spacing w:line="100" w:lineRule="atLeast"/>
              <w:rPr>
                <w:i/>
                <w:lang w:eastAsia="ar-SA"/>
              </w:rPr>
            </w:pPr>
          </w:p>
          <w:p w:rsidR="00340F20" w:rsidRDefault="00340F20" w:rsidP="004C0402">
            <w:pPr>
              <w:spacing w:line="100" w:lineRule="atLeast"/>
              <w:rPr>
                <w:i/>
                <w:lang w:eastAsia="ar-SA"/>
              </w:rPr>
            </w:pPr>
          </w:p>
          <w:p w:rsidR="00340F20" w:rsidRDefault="00340F20" w:rsidP="00314897">
            <w:pPr>
              <w:suppressAutoHyphens/>
              <w:spacing w:line="100" w:lineRule="atLeast"/>
            </w:pPr>
            <w:r w:rsidRPr="00AD3F6D">
              <w:rPr>
                <w:i/>
                <w:lang w:eastAsia="ar-SA"/>
              </w:rPr>
              <w:t>http://znanium.com/bookread2.php?book=940391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40F20" w:rsidRPr="00D611C9" w:rsidRDefault="00340F20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AD3F6D">
              <w:rPr>
                <w:i/>
                <w:lang w:eastAsia="ar-SA"/>
              </w:rPr>
              <w:t>1</w:t>
            </w:r>
          </w:p>
        </w:tc>
      </w:tr>
      <w:tr w:rsidR="00340F20" w:rsidRPr="0021251B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340F20" w:rsidRPr="009F4515" w:rsidRDefault="00340F20" w:rsidP="004775EF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авторов РГУ им. А. Н. Косыгина)</w:t>
            </w:r>
          </w:p>
        </w:tc>
      </w:tr>
      <w:tr w:rsidR="00340F20" w:rsidRPr="0021251B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340F20" w:rsidRPr="005D249D" w:rsidRDefault="00340F20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iCs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340F20" w:rsidRPr="000C4FC6" w:rsidRDefault="00340F20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C71D43">
              <w:rPr>
                <w:iCs/>
                <w:lang w:eastAsia="ar-SA"/>
              </w:rPr>
              <w:t>Монахов В.И.,  Гречухина М.Н., Самойлова Т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340F20" w:rsidRPr="000C4FC6" w:rsidRDefault="00340F20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0C2F75">
              <w:t>Программирование на Java. Разработка графического интерфейса с использованием Swing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340F20" w:rsidRPr="000C4FC6" w:rsidRDefault="00340F20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Cs/>
                <w:lang w:eastAsia="ar-SA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340F20" w:rsidRPr="000C4FC6" w:rsidRDefault="00340F20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C71D43">
              <w:rPr>
                <w:iCs/>
                <w:lang w:eastAsia="ar-SA"/>
              </w:rP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340F20" w:rsidRPr="000C4FC6" w:rsidRDefault="00340F20" w:rsidP="00314897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iCs/>
                <w:lang w:eastAsia="ar-SA"/>
              </w:rPr>
              <w:t>20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340F20" w:rsidRPr="000C4FC6" w:rsidRDefault="00340F20" w:rsidP="00314897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40F20" w:rsidRPr="00D611C9" w:rsidRDefault="00340F20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Cs/>
                <w:lang w:eastAsia="ar-SA"/>
              </w:rPr>
              <w:t>15</w:t>
            </w:r>
          </w:p>
        </w:tc>
      </w:tr>
    </w:tbl>
    <w:p w:rsidR="005B1EAF" w:rsidRPr="00145166" w:rsidRDefault="005B1EAF" w:rsidP="005F2CA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145166" w:rsidRDefault="00145166" w:rsidP="005F2CA1">
      <w:pPr>
        <w:pStyle w:val="af0"/>
        <w:numPr>
          <w:ilvl w:val="3"/>
          <w:numId w:val="11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t>ИНФОРМАЦИОННОЕ ОБЕСПЕЧЕНИЕ УЧЕБНОГО ПРОЦЕССА</w:t>
      </w:r>
    </w:p>
    <w:p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1"/>
        <w:gridCol w:w="8930"/>
      </w:tblGrid>
      <w:tr w:rsidR="00610F94" w:rsidRPr="00F26710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r w:rsidRPr="00914B1E">
              <w:rPr>
                <w:rFonts w:cs="Times New Roman"/>
                <w:b w:val="0"/>
              </w:rPr>
              <w:t xml:space="preserve">ЭБС «Лань» </w:t>
            </w:r>
            <w:hyperlink r:id="rId90" w:history="1">
              <w:r w:rsidRPr="00914B1E">
                <w:rPr>
                  <w:rStyle w:val="af3"/>
                  <w:rFonts w:cs="Times New Roman"/>
                  <w:b w:val="0"/>
                </w:rPr>
                <w:t>http://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914B1E">
                <w:rPr>
                  <w:rStyle w:val="af3"/>
                  <w:rFonts w:cs="Times New Roman"/>
                  <w:b w:val="0"/>
                </w:rPr>
                <w:t>.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914B1E">
                <w:rPr>
                  <w:rStyle w:val="af3"/>
                  <w:rFonts w:cs="Times New Roman"/>
                  <w:b w:val="0"/>
                </w:rPr>
                <w:t>.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r w:rsidRPr="00914B1E">
                <w:rPr>
                  <w:rStyle w:val="af3"/>
                  <w:rFonts w:cs="Times New Roman"/>
                  <w:b w:val="0"/>
                </w:rPr>
                <w:t>.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914B1E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610F94" w:rsidP="0006705B">
            <w:pPr>
              <w:ind w:left="34"/>
              <w:rPr>
                <w:sz w:val="24"/>
                <w:szCs w:val="24"/>
              </w:rPr>
            </w:pPr>
            <w:r w:rsidRPr="00914B1E">
              <w:rPr>
                <w:sz w:val="24"/>
                <w:szCs w:val="24"/>
              </w:rPr>
              <w:t>«</w:t>
            </w:r>
            <w:r w:rsidRPr="00914B1E">
              <w:rPr>
                <w:sz w:val="24"/>
                <w:szCs w:val="24"/>
                <w:lang w:val="en-US"/>
              </w:rPr>
              <w:t>Znanium</w:t>
            </w:r>
            <w:r w:rsidRPr="00914B1E">
              <w:rPr>
                <w:sz w:val="24"/>
                <w:szCs w:val="24"/>
              </w:rPr>
              <w:t>.</w:t>
            </w:r>
            <w:r w:rsidRPr="00914B1E">
              <w:rPr>
                <w:sz w:val="24"/>
                <w:szCs w:val="24"/>
                <w:lang w:val="en-US"/>
              </w:rPr>
              <w:t>com</w:t>
            </w:r>
            <w:r w:rsidRPr="00914B1E">
              <w:rPr>
                <w:sz w:val="24"/>
                <w:szCs w:val="24"/>
              </w:rPr>
              <w:t>» научно-издательского центра «Инфра-М»</w:t>
            </w:r>
          </w:p>
          <w:p w:rsidR="00610F94" w:rsidRPr="00914B1E" w:rsidRDefault="00802469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91" w:history="1">
              <w:r w:rsidR="00610F94" w:rsidRPr="00914B1E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610F94" w:rsidRPr="00914B1E">
                <w:rPr>
                  <w:rStyle w:val="af3"/>
                  <w:rFonts w:cs="Times New Roman"/>
                  <w:b w:val="0"/>
                </w:rPr>
                <w:t>://</w:t>
              </w:r>
              <w:r w:rsidR="00610F94" w:rsidRPr="00914B1E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r w:rsidR="00610F94" w:rsidRPr="00914B1E">
                <w:rPr>
                  <w:rStyle w:val="af3"/>
                  <w:rFonts w:cs="Times New Roman"/>
                  <w:b w:val="0"/>
                </w:rPr>
                <w:t>.</w:t>
              </w:r>
              <w:r w:rsidR="00610F94" w:rsidRPr="00914B1E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610F94" w:rsidRPr="00914B1E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610F94" w:rsidRPr="00914B1E">
              <w:rPr>
                <w:rFonts w:cs="Times New Roman"/>
                <w:b w:val="0"/>
              </w:rPr>
              <w:t xml:space="preserve"> 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610F94" w:rsidP="0006705B">
            <w:pPr>
              <w:ind w:left="34"/>
              <w:rPr>
                <w:sz w:val="24"/>
                <w:szCs w:val="24"/>
              </w:rPr>
            </w:pPr>
            <w:r w:rsidRPr="00914B1E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914B1E">
              <w:rPr>
                <w:sz w:val="24"/>
                <w:szCs w:val="24"/>
                <w:lang w:val="en-US"/>
              </w:rPr>
              <w:t>Znanium</w:t>
            </w:r>
            <w:r w:rsidRPr="00914B1E">
              <w:rPr>
                <w:sz w:val="24"/>
                <w:szCs w:val="24"/>
              </w:rPr>
              <w:t>.</w:t>
            </w:r>
            <w:r w:rsidRPr="00914B1E">
              <w:rPr>
                <w:sz w:val="24"/>
                <w:szCs w:val="24"/>
                <w:lang w:val="en-US"/>
              </w:rPr>
              <w:t>com</w:t>
            </w:r>
            <w:r w:rsidRPr="00914B1E">
              <w:rPr>
                <w:sz w:val="24"/>
                <w:szCs w:val="24"/>
              </w:rPr>
              <w:t xml:space="preserve">» </w:t>
            </w:r>
            <w:hyperlink r:id="rId92" w:history="1">
              <w:r w:rsidRPr="00914B1E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914B1E">
                <w:rPr>
                  <w:rStyle w:val="af3"/>
                  <w:sz w:val="24"/>
                  <w:szCs w:val="24"/>
                </w:rPr>
                <w:t>://</w:t>
              </w:r>
              <w:r w:rsidRPr="00914B1E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r w:rsidRPr="00914B1E">
                <w:rPr>
                  <w:rStyle w:val="af3"/>
                  <w:sz w:val="24"/>
                  <w:szCs w:val="24"/>
                </w:rPr>
                <w:t>.</w:t>
              </w:r>
              <w:r w:rsidRPr="00914B1E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914B1E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914B1E" w:rsidP="00914B1E">
            <w:pPr>
              <w:suppressAutoHyphens/>
              <w:spacing w:line="100" w:lineRule="atLeast"/>
              <w:rPr>
                <w:rFonts w:eastAsia="Arial Unicode MS"/>
                <w:lang w:eastAsia="ar-SA"/>
              </w:rPr>
            </w:pPr>
            <w:r w:rsidRPr="00914B1E">
              <w:rPr>
                <w:rFonts w:eastAsia="Arial Unicode MS"/>
                <w:lang w:val="en-US" w:eastAsia="ar-SA"/>
              </w:rPr>
              <w:t>Web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r w:rsidRPr="00914B1E">
              <w:rPr>
                <w:rFonts w:eastAsia="Arial Unicode MS"/>
                <w:lang w:val="en-US" w:eastAsia="ar-SA"/>
              </w:rPr>
              <w:t>of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r w:rsidRPr="00914B1E">
              <w:rPr>
                <w:rFonts w:eastAsia="Arial Unicode MS"/>
                <w:lang w:val="en-US" w:eastAsia="ar-SA"/>
              </w:rPr>
              <w:t>Science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hyperlink r:id="rId93" w:history="1">
              <w:r w:rsidRPr="00914B1E">
                <w:rPr>
                  <w:rFonts w:eastAsia="Arial Unicode MS"/>
                  <w:bCs/>
                  <w:lang w:val="en-US" w:eastAsia="ar-SA"/>
                </w:rPr>
                <w:t>http</w:t>
              </w:r>
              <w:r w:rsidRPr="00914B1E">
                <w:rPr>
                  <w:rFonts w:eastAsia="Arial Unicode MS"/>
                  <w:bCs/>
                  <w:lang w:eastAsia="ar-SA"/>
                </w:rPr>
                <w:t>://</w:t>
              </w:r>
              <w:r w:rsidRPr="00914B1E">
                <w:rPr>
                  <w:rFonts w:eastAsia="Arial Unicode MS"/>
                  <w:bCs/>
                  <w:lang w:val="en-US" w:eastAsia="ar-SA"/>
                </w:rPr>
                <w:t>webofknowledge</w:t>
              </w:r>
              <w:r w:rsidRPr="00914B1E">
                <w:rPr>
                  <w:rFonts w:eastAsia="Arial Unicode MS"/>
                  <w:bCs/>
                  <w:lang w:eastAsia="ar-SA"/>
                </w:rPr>
                <w:t>.</w:t>
              </w:r>
              <w:r w:rsidRPr="00914B1E">
                <w:rPr>
                  <w:rFonts w:eastAsia="Arial Unicode MS"/>
                  <w:bCs/>
                  <w:lang w:val="en-US" w:eastAsia="ar-SA"/>
                </w:rPr>
                <w:t>com</w:t>
              </w:r>
              <w:r w:rsidRPr="00914B1E">
                <w:rPr>
                  <w:rFonts w:eastAsia="Arial Unicode MS"/>
                  <w:bCs/>
                  <w:lang w:eastAsia="ar-SA"/>
                </w:rPr>
                <w:t>/</w:t>
              </w:r>
            </w:hyperlink>
            <w:r w:rsidRPr="00914B1E">
              <w:rPr>
                <w:rFonts w:eastAsia="Arial Unicode MS"/>
                <w:bCs/>
                <w:lang w:eastAsia="ar-SA"/>
              </w:rPr>
              <w:t xml:space="preserve">  (</w:t>
            </w:r>
            <w:r w:rsidRPr="00914B1E">
              <w:rPr>
                <w:rFonts w:eastAsia="Arial Unicode MS"/>
                <w:lang w:eastAsia="ar-SA"/>
              </w:rPr>
              <w:t>обширная международная универсальная реферативная база данных)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914B1E" w:rsidP="00914B1E">
            <w:pPr>
              <w:suppressAutoHyphens/>
              <w:spacing w:line="100" w:lineRule="atLeast"/>
              <w:rPr>
                <w:rFonts w:eastAsia="Arial Unicode MS"/>
                <w:bCs/>
                <w:lang w:eastAsia="ar-SA"/>
              </w:rPr>
            </w:pPr>
            <w:r w:rsidRPr="00914B1E">
              <w:rPr>
                <w:rFonts w:eastAsia="Arial Unicode MS"/>
                <w:lang w:val="en-US" w:eastAsia="ar-SA"/>
              </w:rPr>
              <w:t>Scopus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hyperlink r:id="rId94" w:history="1">
              <w:r w:rsidRPr="00914B1E">
                <w:rPr>
                  <w:rFonts w:eastAsia="Arial Unicode MS"/>
                  <w:lang w:val="en-US" w:eastAsia="ar-SA"/>
                </w:rPr>
                <w:t>https</w:t>
              </w:r>
              <w:r w:rsidRPr="00914B1E">
                <w:rPr>
                  <w:rFonts w:eastAsia="Arial Unicode MS"/>
                  <w:lang w:eastAsia="ar-SA"/>
                </w:rPr>
                <w:t>://</w:t>
              </w:r>
              <w:r w:rsidRPr="00914B1E">
                <w:rPr>
                  <w:rFonts w:eastAsia="Arial Unicode MS"/>
                  <w:lang w:val="en-US" w:eastAsia="ar-SA"/>
                </w:rPr>
                <w:t>www</w:t>
              </w:r>
              <w:r w:rsidRPr="00914B1E">
                <w:rPr>
                  <w:rFonts w:eastAsia="Arial Unicode MS"/>
                  <w:lang w:eastAsia="ar-SA"/>
                </w:rPr>
                <w:t>.</w:t>
              </w:r>
              <w:r w:rsidRPr="00914B1E">
                <w:rPr>
                  <w:rFonts w:eastAsia="Arial Unicode MS"/>
                  <w:lang w:val="en-US" w:eastAsia="ar-SA"/>
                </w:rPr>
                <w:t>scopus</w:t>
              </w:r>
              <w:r w:rsidRPr="00914B1E">
                <w:rPr>
                  <w:rFonts w:eastAsia="Arial Unicode MS"/>
                  <w:lang w:eastAsia="ar-SA"/>
                </w:rPr>
                <w:t>.</w:t>
              </w:r>
              <w:r w:rsidRPr="00914B1E">
                <w:rPr>
                  <w:rFonts w:eastAsia="Arial Unicode MS"/>
                  <w:lang w:val="en-US" w:eastAsia="ar-SA"/>
                </w:rPr>
                <w:t>com</w:t>
              </w:r>
            </w:hyperlink>
            <w:r w:rsidRPr="00914B1E">
              <w:rPr>
                <w:rFonts w:eastAsia="Arial Unicode MS"/>
                <w:lang w:eastAsia="ar-SA"/>
              </w:rPr>
              <w:t xml:space="preserve">  (международная универсальная реферативная база данных, </w:t>
            </w:r>
            <w:r w:rsidRPr="00914B1E">
              <w:rPr>
                <w:rFonts w:eastAsia="Arial Unicode MS"/>
                <w:iCs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914B1E" w:rsidP="00914B1E">
            <w:pPr>
              <w:suppressAutoHyphens/>
              <w:spacing w:line="100" w:lineRule="atLeast"/>
              <w:rPr>
                <w:sz w:val="24"/>
                <w:szCs w:val="24"/>
              </w:rPr>
            </w:pPr>
            <w:r w:rsidRPr="00914B1E">
              <w:rPr>
                <w:rFonts w:eastAsia="Arial Unicode MS"/>
                <w:lang w:eastAsia="ar-SA"/>
              </w:rPr>
              <w:t>Научная электронная библиотека е</w:t>
            </w:r>
            <w:r w:rsidRPr="00914B1E">
              <w:rPr>
                <w:rFonts w:eastAsia="Arial Unicode MS"/>
                <w:lang w:val="en-US" w:eastAsia="ar-SA"/>
              </w:rPr>
              <w:t>LIBRARY</w:t>
            </w:r>
            <w:r w:rsidRPr="00914B1E">
              <w:rPr>
                <w:rFonts w:eastAsia="Arial Unicode MS"/>
                <w:lang w:eastAsia="ar-SA"/>
              </w:rPr>
              <w:t>.</w:t>
            </w:r>
            <w:r w:rsidRPr="00914B1E">
              <w:rPr>
                <w:rFonts w:eastAsia="Arial Unicode MS"/>
                <w:lang w:val="en-US" w:eastAsia="ar-SA"/>
              </w:rPr>
              <w:t>RU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hyperlink r:id="rId95" w:history="1">
              <w:r w:rsidRPr="00914B1E">
                <w:rPr>
                  <w:rFonts w:eastAsia="Arial Unicode MS"/>
                  <w:lang w:eastAsia="ar-SA"/>
                </w:rPr>
                <w:t>https://elibrary.ru</w:t>
              </w:r>
            </w:hyperlink>
            <w:r w:rsidRPr="00914B1E">
              <w:rPr>
                <w:rFonts w:eastAsia="Arial Unicode MS"/>
                <w:lang w:eastAsia="ar-SA"/>
              </w:rPr>
              <w:t xml:space="preserve">  (крупнейший российский информационный портал в области науки, технологии, медицины и образования)</w:t>
            </w:r>
          </w:p>
        </w:tc>
      </w:tr>
      <w:tr w:rsidR="00914B1E" w:rsidRPr="00F26710" w:rsidTr="0006705B">
        <w:trPr>
          <w:trHeight w:val="283"/>
        </w:trPr>
        <w:tc>
          <w:tcPr>
            <w:tcW w:w="851" w:type="dxa"/>
          </w:tcPr>
          <w:p w:rsidR="00914B1E" w:rsidRPr="00F26710" w:rsidRDefault="00914B1E" w:rsidP="005F2CA1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914B1E" w:rsidRPr="00914B1E" w:rsidRDefault="00914B1E" w:rsidP="00914B1E">
            <w:pPr>
              <w:suppressAutoHyphens/>
              <w:spacing w:line="100" w:lineRule="atLeast"/>
              <w:rPr>
                <w:rFonts w:eastAsia="Arial Unicode MS"/>
                <w:bCs/>
                <w:lang w:eastAsia="ar-SA"/>
              </w:rPr>
            </w:pPr>
            <w:r w:rsidRPr="00914B1E">
              <w:rPr>
                <w:rFonts w:eastAsia="Arial Unicode MS"/>
                <w:lang w:eastAsia="ar-SA"/>
              </w:rPr>
              <w:t xml:space="preserve">ООО «Национальная электронная библиотека» (НЭБ) </w:t>
            </w:r>
            <w:hyperlink r:id="rId96" w:history="1">
              <w:r w:rsidRPr="00914B1E">
                <w:rPr>
                  <w:rFonts w:eastAsia="Arial Unicode MS"/>
                  <w:bCs/>
                  <w:lang w:eastAsia="ar-SA"/>
                </w:rPr>
                <w:t>http://нэб.рф/</w:t>
              </w:r>
            </w:hyperlink>
            <w:r w:rsidRPr="00914B1E">
              <w:rPr>
                <w:rFonts w:eastAsia="Arial Unicode MS"/>
                <w:lang w:eastAsia="ar-SA"/>
              </w:rPr>
              <w:t xml:space="preserve"> 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</w:p>
        </w:tc>
      </w:tr>
    </w:tbl>
    <w:p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4694"/>
        <w:gridCol w:w="4252"/>
      </w:tblGrid>
      <w:tr w:rsidR="00426E04" w:rsidRPr="00F26710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A177F7" w:rsidRPr="00045DBC" w:rsidTr="0085768A">
        <w:tc>
          <w:tcPr>
            <w:tcW w:w="817" w:type="dxa"/>
            <w:shd w:val="clear" w:color="auto" w:fill="auto"/>
          </w:tcPr>
          <w:p w:rsidR="00A177F7" w:rsidRPr="00045DBC" w:rsidRDefault="00A177F7" w:rsidP="00A177F7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A177F7" w:rsidRPr="00370E56" w:rsidRDefault="00A177F7" w:rsidP="0085768A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370E56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A177F7" w:rsidRPr="00370E56" w:rsidRDefault="00A177F7" w:rsidP="0085768A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370E56">
              <w:rPr>
                <w:rFonts w:eastAsia="Times New Roman"/>
                <w:sz w:val="24"/>
                <w:szCs w:val="24"/>
              </w:rPr>
              <w:t>контракт</w:t>
            </w:r>
            <w:r w:rsidRPr="00370E56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370E56">
              <w:rPr>
                <w:rFonts w:eastAsia="Times New Roman"/>
                <w:sz w:val="24"/>
                <w:szCs w:val="24"/>
              </w:rPr>
              <w:t>ЭА</w:t>
            </w:r>
            <w:r w:rsidRPr="00370E56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370E56">
              <w:rPr>
                <w:rFonts w:eastAsia="Times New Roman"/>
                <w:sz w:val="24"/>
                <w:szCs w:val="24"/>
              </w:rPr>
              <w:t>от</w:t>
            </w:r>
            <w:r w:rsidRPr="00370E56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9758E2" w:rsidRDefault="00426E04" w:rsidP="005F2CA1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0A1673" w:rsidRDefault="00914B1E" w:rsidP="00914B1E">
            <w:pP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 w:rsidRPr="00C34CED">
              <w:rPr>
                <w:color w:val="000000"/>
                <w:lang w:val="en-US" w:bidi="ru-RU"/>
              </w:rPr>
              <w:t>Java Development Kit</w:t>
            </w:r>
          </w:p>
        </w:tc>
        <w:tc>
          <w:tcPr>
            <w:tcW w:w="4252" w:type="dxa"/>
            <w:shd w:val="clear" w:color="auto" w:fill="auto"/>
          </w:tcPr>
          <w:p w:rsidR="00426E04" w:rsidRPr="00D04409" w:rsidRDefault="00914B1E" w:rsidP="0006705B">
            <w:pPr>
              <w:rPr>
                <w:rFonts w:eastAsia="Times New Roman"/>
                <w:i/>
                <w:sz w:val="24"/>
                <w:szCs w:val="24"/>
              </w:rPr>
            </w:pPr>
            <w:r>
              <w:rPr>
                <w:color w:val="000000"/>
                <w:lang w:val="en-US" w:bidi="ru-RU"/>
              </w:rPr>
              <w:t>Sun</w:t>
            </w:r>
            <w:r w:rsidRPr="00914B1E">
              <w:rPr>
                <w:color w:val="000000"/>
                <w:lang w:bidi="ru-RU"/>
              </w:rPr>
              <w:t xml:space="preserve"> </w:t>
            </w:r>
            <w:r>
              <w:rPr>
                <w:color w:val="000000"/>
                <w:lang w:val="en-US" w:bidi="ru-RU"/>
              </w:rPr>
              <w:t>License</w:t>
            </w:r>
            <w:r w:rsidRPr="00914B1E">
              <w:rPr>
                <w:color w:val="000000"/>
                <w:lang w:bidi="ru-RU"/>
              </w:rPr>
              <w:t xml:space="preserve">. </w:t>
            </w:r>
            <w:r>
              <w:rPr>
                <w:color w:val="000000"/>
                <w:lang w:bidi="ru-RU"/>
              </w:rPr>
              <w:t>Свободно распространяемое программное обеспечение</w:t>
            </w:r>
          </w:p>
        </w:tc>
      </w:tr>
      <w:tr w:rsidR="00426E04" w:rsidRPr="00B63599" w:rsidTr="00426E04">
        <w:tc>
          <w:tcPr>
            <w:tcW w:w="817" w:type="dxa"/>
            <w:shd w:val="clear" w:color="auto" w:fill="auto"/>
          </w:tcPr>
          <w:p w:rsidR="00426E04" w:rsidRPr="00F26710" w:rsidRDefault="00426E04" w:rsidP="005F2CA1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04409" w:rsidRDefault="00914B1E" w:rsidP="00914B1E">
            <w:pPr>
              <w:rPr>
                <w:rFonts w:eastAsia="Times New Roman"/>
                <w:i/>
                <w:color w:val="000000"/>
                <w:sz w:val="24"/>
                <w:szCs w:val="24"/>
              </w:rPr>
            </w:pPr>
            <w:r>
              <w:rPr>
                <w:color w:val="000000"/>
                <w:lang w:bidi="ru-RU"/>
              </w:rPr>
              <w:t>Среда</w:t>
            </w:r>
            <w:r w:rsidRPr="00C34CED">
              <w:rPr>
                <w:color w:val="000000"/>
                <w:lang w:val="en-US" w:bidi="ru-RU"/>
              </w:rPr>
              <w:t xml:space="preserve"> </w:t>
            </w:r>
            <w:r>
              <w:rPr>
                <w:color w:val="000000"/>
                <w:lang w:bidi="ru-RU"/>
              </w:rPr>
              <w:t>разработки</w:t>
            </w:r>
            <w:r w:rsidRPr="00C34CED">
              <w:rPr>
                <w:color w:val="000000"/>
                <w:lang w:val="en-US" w:bidi="ru-RU"/>
              </w:rPr>
              <w:t xml:space="preserve"> </w:t>
            </w:r>
            <w:r>
              <w:rPr>
                <w:color w:val="000000"/>
                <w:lang w:val="en-US" w:bidi="ru-RU"/>
              </w:rPr>
              <w:t>Eclipse</w:t>
            </w:r>
          </w:p>
        </w:tc>
        <w:tc>
          <w:tcPr>
            <w:tcW w:w="4252" w:type="dxa"/>
            <w:shd w:val="clear" w:color="auto" w:fill="auto"/>
          </w:tcPr>
          <w:p w:rsidR="00426E04" w:rsidRPr="00D04409" w:rsidRDefault="00914B1E" w:rsidP="0006705B">
            <w:pPr>
              <w:rPr>
                <w:rFonts w:eastAsia="Times New Roman"/>
                <w:i/>
                <w:sz w:val="24"/>
                <w:szCs w:val="24"/>
              </w:rPr>
            </w:pPr>
            <w:r w:rsidRPr="00C34CED">
              <w:rPr>
                <w:color w:val="000000"/>
                <w:lang w:val="en-US" w:bidi="ru-RU"/>
              </w:rPr>
              <w:t>Eclipse</w:t>
            </w:r>
            <w:r w:rsidRPr="00C34CED">
              <w:rPr>
                <w:color w:val="000000"/>
                <w:lang w:bidi="ru-RU"/>
              </w:rPr>
              <w:t xml:space="preserve"> </w:t>
            </w:r>
            <w:r w:rsidRPr="00C34CED">
              <w:rPr>
                <w:color w:val="000000"/>
                <w:lang w:val="en-US" w:bidi="ru-RU"/>
              </w:rPr>
              <w:t>Public</w:t>
            </w:r>
            <w:r w:rsidRPr="00C34CED">
              <w:rPr>
                <w:color w:val="000000"/>
                <w:lang w:bidi="ru-RU"/>
              </w:rPr>
              <w:t xml:space="preserve"> </w:t>
            </w:r>
            <w:r w:rsidRPr="00C34CED">
              <w:rPr>
                <w:color w:val="000000"/>
                <w:lang w:val="en-US" w:bidi="ru-RU"/>
              </w:rPr>
              <w:t>License</w:t>
            </w:r>
            <w:r w:rsidRPr="00C34CED">
              <w:rPr>
                <w:color w:val="000000"/>
                <w:lang w:bidi="ru-RU"/>
              </w:rPr>
              <w:t xml:space="preserve">. </w:t>
            </w:r>
            <w:r>
              <w:rPr>
                <w:color w:val="000000"/>
                <w:lang w:bidi="ru-RU"/>
              </w:rPr>
              <w:t>Свободно распространяемое программное обеспечение</w:t>
            </w:r>
          </w:p>
        </w:tc>
      </w:tr>
    </w:tbl>
    <w:p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4925D7" w:rsidRPr="004925D7" w:rsidRDefault="004925D7" w:rsidP="00F5486D">
      <w:pPr>
        <w:pStyle w:val="3"/>
      </w:pPr>
      <w:bookmarkStart w:id="12" w:name="_Toc62039712"/>
      <w:r w:rsidRPr="004925D7">
        <w:t>ЛИСТ УЧЕТА ОБНОВЛЕНИЙ РАБОЧЕЙ ПРОГРАММЫ</w:t>
      </w:r>
      <w:bookmarkEnd w:id="12"/>
      <w:r w:rsidRPr="004925D7">
        <w:t xml:space="preserve"> </w:t>
      </w:r>
      <w:r w:rsidR="009B4BCD">
        <w:t>УЧЕБНОЙ ДИСЦИПЛИНЫ</w:t>
      </w:r>
    </w:p>
    <w:p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817"/>
        <w:gridCol w:w="1559"/>
        <w:gridCol w:w="5387"/>
        <w:gridCol w:w="1984"/>
      </w:tblGrid>
      <w:tr w:rsidR="0019484F" w:rsidRPr="00F26710" w:rsidTr="0019484F">
        <w:tc>
          <w:tcPr>
            <w:tcW w:w="817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D0B39" w:rsidRDefault="005D0B39" w:rsidP="005E3840">
      <w:r>
        <w:separator/>
      </w:r>
    </w:p>
  </w:endnote>
  <w:endnote w:type="continuationSeparator" w:id="0">
    <w:p w:rsidR="005D0B39" w:rsidRDefault="005D0B39" w:rsidP="005E38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2F0" w:rsidRDefault="000A12F0">
    <w:pPr>
      <w:pStyle w:val="ae"/>
      <w:jc w:val="right"/>
    </w:pPr>
  </w:p>
  <w:p w:rsidR="000A12F0" w:rsidRDefault="000A12F0">
    <w:pPr>
      <w:pStyle w:val="a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2F0" w:rsidRDefault="00802469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 w:rsidR="000A12F0"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0A12F0" w:rsidRDefault="000A12F0" w:rsidP="00282D88">
    <w:pPr>
      <w:pStyle w:val="ae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2F0" w:rsidRDefault="000A12F0">
    <w:pPr>
      <w:pStyle w:val="ae"/>
      <w:jc w:val="right"/>
    </w:pPr>
  </w:p>
  <w:p w:rsidR="000A12F0" w:rsidRDefault="000A12F0">
    <w:pPr>
      <w:pStyle w:val="ae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2F0" w:rsidRDefault="000A12F0">
    <w:pPr>
      <w:pStyle w:val="ae"/>
      <w:jc w:val="right"/>
    </w:pPr>
  </w:p>
  <w:p w:rsidR="000A12F0" w:rsidRDefault="000A12F0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D0B39" w:rsidRDefault="005D0B39" w:rsidP="005E3840">
      <w:r>
        <w:separator/>
      </w:r>
    </w:p>
  </w:footnote>
  <w:footnote w:type="continuationSeparator" w:id="0">
    <w:p w:rsidR="005D0B39" w:rsidRDefault="005D0B39" w:rsidP="005E384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565723750"/>
      <w:docPartObj>
        <w:docPartGallery w:val="Page Numbers (Top of Page)"/>
        <w:docPartUnique/>
      </w:docPartObj>
    </w:sdtPr>
    <w:sdtContent>
      <w:p w:rsidR="000A12F0" w:rsidRDefault="00802469">
        <w:pPr>
          <w:pStyle w:val="ac"/>
          <w:jc w:val="center"/>
        </w:pPr>
        <w:r>
          <w:fldChar w:fldCharType="begin"/>
        </w:r>
        <w:r w:rsidR="000A12F0">
          <w:instrText>PAGE   \* MERGEFORMAT</w:instrText>
        </w:r>
        <w:r>
          <w:fldChar w:fldCharType="separate"/>
        </w:r>
        <w:r w:rsidR="00070A7B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2F0" w:rsidRDefault="000A12F0">
    <w:pPr>
      <w:pStyle w:val="ac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10057854"/>
      <w:docPartObj>
        <w:docPartGallery w:val="Page Numbers (Top of Page)"/>
        <w:docPartUnique/>
      </w:docPartObj>
    </w:sdtPr>
    <w:sdtContent>
      <w:p w:rsidR="000A12F0" w:rsidRDefault="00802469">
        <w:pPr>
          <w:pStyle w:val="ac"/>
          <w:jc w:val="center"/>
        </w:pPr>
        <w:r>
          <w:fldChar w:fldCharType="begin"/>
        </w:r>
        <w:r w:rsidR="000A12F0">
          <w:instrText>PAGE   \* MERGEFORMAT</w:instrText>
        </w:r>
        <w:r>
          <w:fldChar w:fldCharType="separate"/>
        </w:r>
        <w:r w:rsidR="00070A7B">
          <w:rPr>
            <w:noProof/>
          </w:rPr>
          <w:t>26</w:t>
        </w:r>
        <w:r>
          <w:rPr>
            <w:noProof/>
          </w:rPr>
          <w:fldChar w:fldCharType="end"/>
        </w:r>
      </w:p>
    </w:sdtContent>
  </w:sdt>
  <w:p w:rsidR="000A12F0" w:rsidRDefault="000A12F0">
    <w:pPr>
      <w:pStyle w:val="ac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915014282"/>
      <w:docPartObj>
        <w:docPartGallery w:val="Page Numbers (Top of Page)"/>
        <w:docPartUnique/>
      </w:docPartObj>
    </w:sdtPr>
    <w:sdtContent>
      <w:p w:rsidR="000A12F0" w:rsidRDefault="00802469">
        <w:pPr>
          <w:pStyle w:val="ac"/>
          <w:jc w:val="center"/>
        </w:pPr>
        <w:r>
          <w:fldChar w:fldCharType="begin"/>
        </w:r>
        <w:r w:rsidR="000A12F0">
          <w:instrText>PAGE   \* MERGEFORMAT</w:instrText>
        </w:r>
        <w:r>
          <w:fldChar w:fldCharType="separate"/>
        </w:r>
        <w:r w:rsidR="00070A7B">
          <w:rPr>
            <w:noProof/>
          </w:rPr>
          <w:t>33</w:t>
        </w:r>
        <w:r>
          <w:rPr>
            <w:noProof/>
          </w:rPr>
          <w:fldChar w:fldCharType="end"/>
        </w:r>
      </w:p>
    </w:sdtContent>
  </w:sdt>
  <w:p w:rsidR="000A12F0" w:rsidRDefault="000A12F0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67F6DB4"/>
    <w:multiLevelType w:val="singleLevel"/>
    <w:tmpl w:val="683AF2D0"/>
    <w:lvl w:ilvl="0">
      <w:start w:val="1"/>
      <w:numFmt w:val="decimal"/>
      <w:lvlText w:val="5.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5">
    <w:nsid w:val="06CE3CCC"/>
    <w:multiLevelType w:val="hybridMultilevel"/>
    <w:tmpl w:val="80641EFC"/>
    <w:lvl w:ilvl="0" w:tplc="BFD606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F1957BC"/>
    <w:multiLevelType w:val="hybridMultilevel"/>
    <w:tmpl w:val="80641EFC"/>
    <w:lvl w:ilvl="0" w:tplc="BFD606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1E11EA4"/>
    <w:multiLevelType w:val="singleLevel"/>
    <w:tmpl w:val="C3AC31B4"/>
    <w:lvl w:ilvl="0">
      <w:start w:val="1"/>
      <w:numFmt w:val="decimal"/>
      <w:lvlText w:val="3.%1."/>
      <w:legacy w:legacy="1" w:legacySpace="0" w:legacyIndent="422"/>
      <w:lvlJc w:val="left"/>
      <w:rPr>
        <w:rFonts w:ascii="Times New Roman" w:hAnsi="Times New Roman" w:cs="Times New Roman" w:hint="default"/>
      </w:rPr>
    </w:lvl>
  </w:abstractNum>
  <w:abstractNum w:abstractNumId="13">
    <w:nsid w:val="14246CDE"/>
    <w:multiLevelType w:val="singleLevel"/>
    <w:tmpl w:val="B9E6576A"/>
    <w:lvl w:ilvl="0">
      <w:start w:val="1"/>
      <w:numFmt w:val="decimal"/>
      <w:lvlText w:val="4.%1."/>
      <w:legacy w:legacy="1" w:legacySpace="0" w:legacyIndent="485"/>
      <w:lvlJc w:val="left"/>
      <w:rPr>
        <w:rFonts w:ascii="Times New Roman" w:hAnsi="Times New Roman" w:cs="Times New Roman" w:hint="default"/>
      </w:rPr>
    </w:lvl>
  </w:abstractNum>
  <w:abstractNum w:abstractNumId="14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F4847B2"/>
    <w:multiLevelType w:val="hybridMultilevel"/>
    <w:tmpl w:val="80641EFC"/>
    <w:lvl w:ilvl="0" w:tplc="BFD606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>
    <w:nsid w:val="269C5586"/>
    <w:multiLevelType w:val="singleLevel"/>
    <w:tmpl w:val="0E9A6C3A"/>
    <w:lvl w:ilvl="0">
      <w:start w:val="2"/>
      <w:numFmt w:val="decimal"/>
      <w:lvlText w:val="1.%1."/>
      <w:legacy w:legacy="1" w:legacySpace="0" w:legacyIndent="461"/>
      <w:lvlJc w:val="left"/>
      <w:rPr>
        <w:rFonts w:ascii="Times New Roman" w:hAnsi="Times New Roman" w:cs="Times New Roman" w:hint="default"/>
      </w:rPr>
    </w:lvl>
  </w:abstractNum>
  <w:abstractNum w:abstractNumId="19">
    <w:nsid w:val="2A8B438F"/>
    <w:multiLevelType w:val="singleLevel"/>
    <w:tmpl w:val="56DA4E70"/>
    <w:lvl w:ilvl="0">
      <w:start w:val="1"/>
      <w:numFmt w:val="decimal"/>
      <w:lvlText w:val="2.%1."/>
      <w:legacy w:legacy="1" w:legacySpace="0" w:legacyIndent="538"/>
      <w:lvlJc w:val="left"/>
      <w:rPr>
        <w:rFonts w:ascii="Times New Roman" w:hAnsi="Times New Roman" w:cs="Times New Roman" w:hint="default"/>
      </w:rPr>
    </w:lvl>
  </w:abstractNum>
  <w:abstractNum w:abstractNumId="20">
    <w:nsid w:val="2C3E7082"/>
    <w:multiLevelType w:val="singleLevel"/>
    <w:tmpl w:val="B9E6576A"/>
    <w:lvl w:ilvl="0">
      <w:start w:val="1"/>
      <w:numFmt w:val="decimal"/>
      <w:lvlText w:val="4.%1."/>
      <w:legacy w:legacy="1" w:legacySpace="0" w:legacyIndent="485"/>
      <w:lvlJc w:val="left"/>
      <w:rPr>
        <w:rFonts w:ascii="Times New Roman" w:hAnsi="Times New Roman" w:cs="Times New Roman" w:hint="default"/>
      </w:rPr>
    </w:lvl>
  </w:abstractNum>
  <w:abstractNum w:abstractNumId="21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87C2A07"/>
    <w:multiLevelType w:val="hybridMultilevel"/>
    <w:tmpl w:val="80641EFC"/>
    <w:lvl w:ilvl="0" w:tplc="BFD606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1B75C3A"/>
    <w:multiLevelType w:val="hybridMultilevel"/>
    <w:tmpl w:val="3502E554"/>
    <w:lvl w:ilvl="0" w:tplc="6776794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426C72D8"/>
    <w:multiLevelType w:val="singleLevel"/>
    <w:tmpl w:val="56DA4E70"/>
    <w:lvl w:ilvl="0">
      <w:start w:val="1"/>
      <w:numFmt w:val="decimal"/>
      <w:lvlText w:val="2.%1."/>
      <w:legacy w:legacy="1" w:legacySpace="0" w:legacyIndent="538"/>
      <w:lvlJc w:val="left"/>
      <w:rPr>
        <w:rFonts w:ascii="Times New Roman" w:hAnsi="Times New Roman" w:cs="Times New Roman" w:hint="default"/>
      </w:rPr>
    </w:lvl>
  </w:abstractNum>
  <w:abstractNum w:abstractNumId="28">
    <w:nsid w:val="47863668"/>
    <w:multiLevelType w:val="hybridMultilevel"/>
    <w:tmpl w:val="80641EFC"/>
    <w:lvl w:ilvl="0" w:tplc="BFD606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E1963F1"/>
    <w:multiLevelType w:val="singleLevel"/>
    <w:tmpl w:val="C3AC31B4"/>
    <w:lvl w:ilvl="0">
      <w:start w:val="1"/>
      <w:numFmt w:val="decimal"/>
      <w:lvlText w:val="3.%1."/>
      <w:legacy w:legacy="1" w:legacySpace="0" w:legacyIndent="422"/>
      <w:lvlJc w:val="left"/>
      <w:rPr>
        <w:rFonts w:ascii="Times New Roman" w:hAnsi="Times New Roman" w:cs="Times New Roman" w:hint="default"/>
      </w:rPr>
    </w:lvl>
  </w:abstractNum>
  <w:abstractNum w:abstractNumId="31">
    <w:nsid w:val="595E247E"/>
    <w:multiLevelType w:val="hybridMultilevel"/>
    <w:tmpl w:val="80641EFC"/>
    <w:lvl w:ilvl="0" w:tplc="BFD606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3">
    <w:nsid w:val="5E3A3060"/>
    <w:multiLevelType w:val="singleLevel"/>
    <w:tmpl w:val="0E9A6C3A"/>
    <w:lvl w:ilvl="0">
      <w:start w:val="2"/>
      <w:numFmt w:val="decimal"/>
      <w:lvlText w:val="1.%1."/>
      <w:legacy w:legacy="1" w:legacySpace="0" w:legacyIndent="461"/>
      <w:lvlJc w:val="left"/>
      <w:rPr>
        <w:rFonts w:ascii="Times New Roman" w:hAnsi="Times New Roman" w:cs="Times New Roman" w:hint="default"/>
      </w:rPr>
    </w:lvl>
  </w:abstractNum>
  <w:abstractNum w:abstractNumId="34">
    <w:nsid w:val="65970CB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16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96" w:hanging="360"/>
      </w:pPr>
      <w:rPr>
        <w:rFonts w:ascii="Wingdings" w:hAnsi="Wingdings" w:hint="default"/>
      </w:rPr>
    </w:lvl>
  </w:abstractNum>
  <w:abstractNum w:abstractNumId="36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7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8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9">
    <w:nsid w:val="760B5B28"/>
    <w:multiLevelType w:val="hybridMultilevel"/>
    <w:tmpl w:val="80641EFC"/>
    <w:lvl w:ilvl="0" w:tplc="BFD606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9DA6829"/>
    <w:multiLevelType w:val="singleLevel"/>
    <w:tmpl w:val="683AF2D0"/>
    <w:lvl w:ilvl="0">
      <w:start w:val="1"/>
      <w:numFmt w:val="decimal"/>
      <w:lvlText w:val="5.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41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5"/>
  </w:num>
  <w:num w:numId="4">
    <w:abstractNumId w:val="2"/>
  </w:num>
  <w:num w:numId="5">
    <w:abstractNumId w:val="36"/>
  </w:num>
  <w:num w:numId="6">
    <w:abstractNumId w:val="41"/>
  </w:num>
  <w:num w:numId="7">
    <w:abstractNumId w:val="35"/>
  </w:num>
  <w:num w:numId="8">
    <w:abstractNumId w:val="17"/>
  </w:num>
  <w:num w:numId="9">
    <w:abstractNumId w:val="7"/>
  </w:num>
  <w:num w:numId="10">
    <w:abstractNumId w:val="32"/>
  </w:num>
  <w:num w:numId="11">
    <w:abstractNumId w:val="38"/>
  </w:num>
  <w:num w:numId="12">
    <w:abstractNumId w:val="9"/>
  </w:num>
  <w:num w:numId="13">
    <w:abstractNumId w:val="22"/>
  </w:num>
  <w:num w:numId="14">
    <w:abstractNumId w:val="3"/>
  </w:num>
  <w:num w:numId="15">
    <w:abstractNumId w:val="21"/>
  </w:num>
  <w:num w:numId="16">
    <w:abstractNumId w:val="29"/>
  </w:num>
  <w:num w:numId="17">
    <w:abstractNumId w:val="8"/>
  </w:num>
  <w:num w:numId="18">
    <w:abstractNumId w:val="10"/>
  </w:num>
  <w:num w:numId="19">
    <w:abstractNumId w:val="23"/>
  </w:num>
  <w:num w:numId="20">
    <w:abstractNumId w:val="14"/>
  </w:num>
  <w:num w:numId="21">
    <w:abstractNumId w:val="33"/>
  </w:num>
  <w:num w:numId="22">
    <w:abstractNumId w:val="27"/>
  </w:num>
  <w:num w:numId="23">
    <w:abstractNumId w:val="30"/>
  </w:num>
  <w:num w:numId="24">
    <w:abstractNumId w:val="13"/>
  </w:num>
  <w:num w:numId="25">
    <w:abstractNumId w:val="40"/>
  </w:num>
  <w:num w:numId="26">
    <w:abstractNumId w:val="18"/>
  </w:num>
  <w:num w:numId="27">
    <w:abstractNumId w:val="19"/>
  </w:num>
  <w:num w:numId="28">
    <w:abstractNumId w:val="12"/>
  </w:num>
  <w:num w:numId="29">
    <w:abstractNumId w:val="20"/>
  </w:num>
  <w:num w:numId="30">
    <w:abstractNumId w:val="4"/>
  </w:num>
  <w:num w:numId="31">
    <w:abstractNumId w:val="24"/>
  </w:num>
  <w:num w:numId="32">
    <w:abstractNumId w:val="39"/>
  </w:num>
  <w:num w:numId="33">
    <w:abstractNumId w:val="26"/>
  </w:num>
  <w:num w:numId="34">
    <w:abstractNumId w:val="28"/>
  </w:num>
  <w:num w:numId="35">
    <w:abstractNumId w:val="11"/>
  </w:num>
  <w:num w:numId="36">
    <w:abstractNumId w:val="15"/>
  </w:num>
  <w:num w:numId="37">
    <w:abstractNumId w:val="31"/>
  </w:num>
  <w:num w:numId="38">
    <w:abstractNumId w:val="5"/>
  </w:num>
  <w:num w:numId="39">
    <w:abstractNumId w:val="34"/>
  </w:num>
  <w:num w:numId="40">
    <w:abstractNumId w:val="16"/>
  </w:num>
  <w:numIdMacAtCleanup w:val="3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9"/>
  <w:drawingGridHorizontalSpacing w:val="110"/>
  <w:displayHorizontalDrawingGridEvery w:val="2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/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A7B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90289"/>
    <w:rsid w:val="0009260A"/>
    <w:rsid w:val="00092FB0"/>
    <w:rsid w:val="00096404"/>
    <w:rsid w:val="000974C0"/>
    <w:rsid w:val="0009792B"/>
    <w:rsid w:val="00097B74"/>
    <w:rsid w:val="000A1091"/>
    <w:rsid w:val="000A12F0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233D"/>
    <w:rsid w:val="000D434A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46A9"/>
    <w:rsid w:val="00167CC8"/>
    <w:rsid w:val="0017354A"/>
    <w:rsid w:val="00173A5B"/>
    <w:rsid w:val="00174CDF"/>
    <w:rsid w:val="001758B0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55C5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811EB"/>
    <w:rsid w:val="00282D88"/>
    <w:rsid w:val="00284A7E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D7F6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70E2"/>
    <w:rsid w:val="0033082A"/>
    <w:rsid w:val="00331985"/>
    <w:rsid w:val="003325B5"/>
    <w:rsid w:val="0033435A"/>
    <w:rsid w:val="00334899"/>
    <w:rsid w:val="00336448"/>
    <w:rsid w:val="003379B3"/>
    <w:rsid w:val="00340F20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52E4"/>
    <w:rsid w:val="003A790D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5C6A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4F56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779E"/>
    <w:rsid w:val="0047081A"/>
    <w:rsid w:val="00472575"/>
    <w:rsid w:val="00472EF9"/>
    <w:rsid w:val="0047361E"/>
    <w:rsid w:val="00474605"/>
    <w:rsid w:val="004775EF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E98"/>
    <w:rsid w:val="004A6FB8"/>
    <w:rsid w:val="004A71F6"/>
    <w:rsid w:val="004A7606"/>
    <w:rsid w:val="004A7C24"/>
    <w:rsid w:val="004A7EE7"/>
    <w:rsid w:val="004B01B4"/>
    <w:rsid w:val="004B0940"/>
    <w:rsid w:val="004B3C12"/>
    <w:rsid w:val="004B3EAF"/>
    <w:rsid w:val="004B60DB"/>
    <w:rsid w:val="004B6308"/>
    <w:rsid w:val="004C0402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2BBE"/>
    <w:rsid w:val="004F4F43"/>
    <w:rsid w:val="004F6115"/>
    <w:rsid w:val="004F64F7"/>
    <w:rsid w:val="004F741E"/>
    <w:rsid w:val="004F7C95"/>
    <w:rsid w:val="0050091C"/>
    <w:rsid w:val="00500CE5"/>
    <w:rsid w:val="00503703"/>
    <w:rsid w:val="00504BB8"/>
    <w:rsid w:val="00504C46"/>
    <w:rsid w:val="005070D8"/>
    <w:rsid w:val="005101E4"/>
    <w:rsid w:val="005106A0"/>
    <w:rsid w:val="005110C8"/>
    <w:rsid w:val="00511694"/>
    <w:rsid w:val="00511A65"/>
    <w:rsid w:val="005134FA"/>
    <w:rsid w:val="00513BCC"/>
    <w:rsid w:val="00513FAF"/>
    <w:rsid w:val="005146DD"/>
    <w:rsid w:val="00515305"/>
    <w:rsid w:val="00515367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EC4"/>
    <w:rsid w:val="00532A00"/>
    <w:rsid w:val="00532B2F"/>
    <w:rsid w:val="00532F5A"/>
    <w:rsid w:val="005331A4"/>
    <w:rsid w:val="005338F1"/>
    <w:rsid w:val="0053462B"/>
    <w:rsid w:val="005365C8"/>
    <w:rsid w:val="00537358"/>
    <w:rsid w:val="00540114"/>
    <w:rsid w:val="005401CA"/>
    <w:rsid w:val="00540829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CDE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0B39"/>
    <w:rsid w:val="005D0EDA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C1E"/>
    <w:rsid w:val="005F2A00"/>
    <w:rsid w:val="005F2CA1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4F5F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4062"/>
    <w:rsid w:val="00644938"/>
    <w:rsid w:val="00644DB6"/>
    <w:rsid w:val="00644FBD"/>
    <w:rsid w:val="00645560"/>
    <w:rsid w:val="006470FB"/>
    <w:rsid w:val="00647644"/>
    <w:rsid w:val="00655A44"/>
    <w:rsid w:val="00655AD3"/>
    <w:rsid w:val="006560BE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70C49"/>
    <w:rsid w:val="0067232E"/>
    <w:rsid w:val="00672956"/>
    <w:rsid w:val="00674887"/>
    <w:rsid w:val="0067490C"/>
    <w:rsid w:val="0067655E"/>
    <w:rsid w:val="00677D7D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CE0"/>
    <w:rsid w:val="006B31F2"/>
    <w:rsid w:val="006B3A08"/>
    <w:rsid w:val="006B4D5B"/>
    <w:rsid w:val="006C1320"/>
    <w:rsid w:val="006C6DF4"/>
    <w:rsid w:val="006C7E94"/>
    <w:rsid w:val="006D0117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814D9"/>
    <w:rsid w:val="007835FF"/>
    <w:rsid w:val="00783DFD"/>
    <w:rsid w:val="007846E6"/>
    <w:rsid w:val="00785027"/>
    <w:rsid w:val="0079040C"/>
    <w:rsid w:val="0079114B"/>
    <w:rsid w:val="007914DF"/>
    <w:rsid w:val="0079239E"/>
    <w:rsid w:val="007926F1"/>
    <w:rsid w:val="00793570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1A9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3823"/>
    <w:rsid w:val="007E65F3"/>
    <w:rsid w:val="007F005C"/>
    <w:rsid w:val="007F03CE"/>
    <w:rsid w:val="007F17E2"/>
    <w:rsid w:val="007F1DE0"/>
    <w:rsid w:val="007F27F4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2469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0CBD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23BE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5954"/>
    <w:rsid w:val="008B5BAE"/>
    <w:rsid w:val="008B76B2"/>
    <w:rsid w:val="008C01B4"/>
    <w:rsid w:val="008C52CF"/>
    <w:rsid w:val="008C7921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4B1E"/>
    <w:rsid w:val="00915719"/>
    <w:rsid w:val="009159A3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58E2"/>
    <w:rsid w:val="00977EA0"/>
    <w:rsid w:val="00977F13"/>
    <w:rsid w:val="009834DC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63A"/>
    <w:rsid w:val="009B6950"/>
    <w:rsid w:val="009B73AA"/>
    <w:rsid w:val="009B7EB7"/>
    <w:rsid w:val="009C1833"/>
    <w:rsid w:val="009C4994"/>
    <w:rsid w:val="009C78FC"/>
    <w:rsid w:val="009D24B0"/>
    <w:rsid w:val="009D4AC2"/>
    <w:rsid w:val="009D52CB"/>
    <w:rsid w:val="009D5862"/>
    <w:rsid w:val="009D5B25"/>
    <w:rsid w:val="009D682D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177F7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1EC9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740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0F4A"/>
    <w:rsid w:val="00B11349"/>
    <w:rsid w:val="00B1187A"/>
    <w:rsid w:val="00B1206A"/>
    <w:rsid w:val="00B13B24"/>
    <w:rsid w:val="00B15DEA"/>
    <w:rsid w:val="00B16CF8"/>
    <w:rsid w:val="00B17428"/>
    <w:rsid w:val="00B233A6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435C"/>
    <w:rsid w:val="00B95704"/>
    <w:rsid w:val="00B96945"/>
    <w:rsid w:val="00BA0010"/>
    <w:rsid w:val="00BA1520"/>
    <w:rsid w:val="00BA1941"/>
    <w:rsid w:val="00BA2129"/>
    <w:rsid w:val="00BA2B03"/>
    <w:rsid w:val="00BA33EE"/>
    <w:rsid w:val="00BA6BFF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42E"/>
    <w:rsid w:val="00BD3D48"/>
    <w:rsid w:val="00BD44B1"/>
    <w:rsid w:val="00BD5ED3"/>
    <w:rsid w:val="00BD6768"/>
    <w:rsid w:val="00BE0A7C"/>
    <w:rsid w:val="00BE0C6E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137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05E9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22EA"/>
    <w:rsid w:val="00C5411F"/>
    <w:rsid w:val="00C619D9"/>
    <w:rsid w:val="00C6350D"/>
    <w:rsid w:val="00C6460B"/>
    <w:rsid w:val="00C67F0D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B7A7B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37C6"/>
    <w:rsid w:val="00CE40FF"/>
    <w:rsid w:val="00CE413D"/>
    <w:rsid w:val="00CE45B0"/>
    <w:rsid w:val="00CE741C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2E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429C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146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453BA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5D85"/>
    <w:rsid w:val="00EA648E"/>
    <w:rsid w:val="00EA7E18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A7FED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28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2">
    <w:name w:val="Font Style12"/>
    <w:rsid w:val="009159A3"/>
    <w:rPr>
      <w:rFonts w:ascii="Times New Roman" w:hAnsi="Times New Roman" w:cs="Times New Roman"/>
      <w:sz w:val="22"/>
      <w:szCs w:val="22"/>
    </w:rPr>
  </w:style>
  <w:style w:type="paragraph" w:customStyle="1" w:styleId="Style30">
    <w:name w:val="Style3"/>
    <w:basedOn w:val="a2"/>
    <w:rsid w:val="009159A3"/>
    <w:pPr>
      <w:widowControl w:val="0"/>
      <w:autoSpaceDE w:val="0"/>
      <w:autoSpaceDN w:val="0"/>
      <w:adjustRightInd w:val="0"/>
      <w:spacing w:line="278" w:lineRule="exact"/>
      <w:jc w:val="both"/>
    </w:pPr>
    <w:rPr>
      <w:rFonts w:eastAsia="Times New Roman"/>
      <w:sz w:val="24"/>
      <w:szCs w:val="24"/>
    </w:rPr>
  </w:style>
  <w:style w:type="paragraph" w:customStyle="1" w:styleId="Style4">
    <w:name w:val="Style4"/>
    <w:basedOn w:val="a2"/>
    <w:rsid w:val="009159A3"/>
    <w:pPr>
      <w:widowControl w:val="0"/>
      <w:autoSpaceDE w:val="0"/>
      <w:autoSpaceDN w:val="0"/>
      <w:adjustRightInd w:val="0"/>
      <w:spacing w:line="269" w:lineRule="exact"/>
      <w:jc w:val="both"/>
    </w:pPr>
    <w:rPr>
      <w:rFonts w:eastAsia="Times New Roman"/>
      <w:sz w:val="24"/>
      <w:szCs w:val="24"/>
    </w:rPr>
  </w:style>
  <w:style w:type="character" w:customStyle="1" w:styleId="FontStyle13">
    <w:name w:val="Font Style13"/>
    <w:rsid w:val="009159A3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rsid w:val="009159A3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5">
    <w:name w:val="Font Style15"/>
    <w:rsid w:val="009159A3"/>
    <w:rPr>
      <w:rFonts w:ascii="Times New Roman" w:hAnsi="Times New Roman" w:cs="Times New Roman"/>
      <w:b/>
      <w:bCs/>
      <w:sz w:val="22"/>
      <w:szCs w:val="22"/>
    </w:rPr>
  </w:style>
  <w:style w:type="character" w:styleId="afff2">
    <w:name w:val="FollowedHyperlink"/>
    <w:basedOn w:val="a3"/>
    <w:uiPriority w:val="99"/>
    <w:semiHidden/>
    <w:unhideWhenUsed/>
    <w:rsid w:val="00532B2F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2">
    <w:name w:val="Font Style12"/>
    <w:rsid w:val="009159A3"/>
    <w:rPr>
      <w:rFonts w:ascii="Times New Roman" w:hAnsi="Times New Roman" w:cs="Times New Roman"/>
      <w:sz w:val="22"/>
      <w:szCs w:val="22"/>
    </w:rPr>
  </w:style>
  <w:style w:type="paragraph" w:customStyle="1" w:styleId="Style30">
    <w:name w:val="Style3"/>
    <w:basedOn w:val="a2"/>
    <w:rsid w:val="009159A3"/>
    <w:pPr>
      <w:widowControl w:val="0"/>
      <w:autoSpaceDE w:val="0"/>
      <w:autoSpaceDN w:val="0"/>
      <w:adjustRightInd w:val="0"/>
      <w:spacing w:line="278" w:lineRule="exact"/>
      <w:jc w:val="both"/>
    </w:pPr>
    <w:rPr>
      <w:rFonts w:eastAsia="Times New Roman"/>
      <w:sz w:val="24"/>
      <w:szCs w:val="24"/>
    </w:rPr>
  </w:style>
  <w:style w:type="paragraph" w:customStyle="1" w:styleId="Style4">
    <w:name w:val="Style4"/>
    <w:basedOn w:val="a2"/>
    <w:rsid w:val="009159A3"/>
    <w:pPr>
      <w:widowControl w:val="0"/>
      <w:autoSpaceDE w:val="0"/>
      <w:autoSpaceDN w:val="0"/>
      <w:adjustRightInd w:val="0"/>
      <w:spacing w:line="269" w:lineRule="exact"/>
      <w:jc w:val="both"/>
    </w:pPr>
    <w:rPr>
      <w:rFonts w:eastAsia="Times New Roman"/>
      <w:sz w:val="24"/>
      <w:szCs w:val="24"/>
    </w:rPr>
  </w:style>
  <w:style w:type="character" w:customStyle="1" w:styleId="FontStyle13">
    <w:name w:val="Font Style13"/>
    <w:rsid w:val="009159A3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rsid w:val="009159A3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5">
    <w:name w:val="Font Style15"/>
    <w:rsid w:val="009159A3"/>
    <w:rPr>
      <w:rFonts w:ascii="Times New Roman" w:hAnsi="Times New Roman" w:cs="Times New Roman"/>
      <w:b/>
      <w:bCs/>
      <w:sz w:val="22"/>
      <w:szCs w:val="22"/>
    </w:rPr>
  </w:style>
  <w:style w:type="character" w:styleId="afff2">
    <w:name w:val="FollowedHyperlink"/>
    <w:basedOn w:val="a3"/>
    <w:uiPriority w:val="99"/>
    <w:semiHidden/>
    <w:unhideWhenUsed/>
    <w:rsid w:val="00532B2F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24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oleObject" Target="embeddings/oleObject2.bin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15.bin"/><Relationship Id="rId50" Type="http://schemas.openxmlformats.org/officeDocument/2006/relationships/image" Target="media/image19.wmf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3.bin"/><Relationship Id="rId68" Type="http://schemas.openxmlformats.org/officeDocument/2006/relationships/image" Target="media/image28.wmf"/><Relationship Id="rId76" Type="http://schemas.openxmlformats.org/officeDocument/2006/relationships/image" Target="media/image32.wmf"/><Relationship Id="rId84" Type="http://schemas.openxmlformats.org/officeDocument/2006/relationships/image" Target="media/image36.wmf"/><Relationship Id="rId89" Type="http://schemas.openxmlformats.org/officeDocument/2006/relationships/oleObject" Target="embeddings/oleObject36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hyperlink" Target="http://znanium.com/" TargetMode="Externa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9" Type="http://schemas.openxmlformats.org/officeDocument/2006/relationships/oleObject" Target="embeddings/oleObject6.bin"/><Relationship Id="rId11" Type="http://schemas.openxmlformats.org/officeDocument/2006/relationships/header" Target="header1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4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1.bin"/><Relationship Id="rId87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82" Type="http://schemas.openxmlformats.org/officeDocument/2006/relationships/image" Target="media/image35.wmf"/><Relationship Id="rId90" Type="http://schemas.openxmlformats.org/officeDocument/2006/relationships/hyperlink" Target="http://www.e.lanbook.com/" TargetMode="External"/><Relationship Id="rId95" Type="http://schemas.openxmlformats.org/officeDocument/2006/relationships/hyperlink" Target="https://elibrary.ru/" TargetMode="External"/><Relationship Id="rId19" Type="http://schemas.openxmlformats.org/officeDocument/2006/relationships/oleObject" Target="embeddings/oleObject1.bin"/><Relationship Id="rId14" Type="http://schemas.openxmlformats.org/officeDocument/2006/relationships/footer" Target="footer2.xml"/><Relationship Id="rId22" Type="http://schemas.openxmlformats.org/officeDocument/2006/relationships/image" Target="media/image5.wmf"/><Relationship Id="rId27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30.bin"/><Relationship Id="rId8" Type="http://schemas.openxmlformats.org/officeDocument/2006/relationships/image" Target="media/image1.jpeg"/><Relationship Id="rId51" Type="http://schemas.openxmlformats.org/officeDocument/2006/relationships/oleObject" Target="embeddings/oleObject17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34.bin"/><Relationship Id="rId93" Type="http://schemas.openxmlformats.org/officeDocument/2006/relationships/hyperlink" Target="http://webofknowledge.com/" TargetMode="External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footer" Target="footer4.xml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4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image" Target="media/image38.wmf"/><Relationship Id="rId91" Type="http://schemas.openxmlformats.org/officeDocument/2006/relationships/hyperlink" Target="http://znanium.com/" TargetMode="External"/><Relationship Id="rId96" Type="http://schemas.openxmlformats.org/officeDocument/2006/relationships/hyperlink" Target="http://&#1085;&#1101;&#1073;.&#1088;&#1092;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footer" Target="footer1.xml"/><Relationship Id="rId31" Type="http://schemas.openxmlformats.org/officeDocument/2006/relationships/oleObject" Target="embeddings/oleObject7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2.bin"/><Relationship Id="rId86" Type="http://schemas.openxmlformats.org/officeDocument/2006/relationships/image" Target="media/image37.wmf"/><Relationship Id="rId94" Type="http://schemas.openxmlformats.org/officeDocument/2006/relationships/hyperlink" Target="https://www.scopus.com/" TargetMode="External"/><Relationship Id="rId99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header" Target="header3.xml"/><Relationship Id="rId18" Type="http://schemas.openxmlformats.org/officeDocument/2006/relationships/image" Target="media/image3.wmf"/><Relationship Id="rId3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DA16D3-BB4E-4327-8F25-CBBEEFA016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0</TotalTime>
  <Pages>34</Pages>
  <Words>6648</Words>
  <Characters>37900</Characters>
  <Application>Microsoft Office Word</Application>
  <DocSecurity>0</DocSecurity>
  <Lines>315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MON</cp:lastModifiedBy>
  <cp:revision>74</cp:revision>
  <cp:lastPrinted>2021-06-03T09:32:00Z</cp:lastPrinted>
  <dcterms:created xsi:type="dcterms:W3CDTF">2021-05-24T15:24:00Z</dcterms:created>
  <dcterms:modified xsi:type="dcterms:W3CDTF">2022-04-14T19:01:00Z</dcterms:modified>
</cp:coreProperties>
</file>